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"/>
  </p:notesMasterIdLst>
  <p:sldIdLst>
    <p:sldId id="293" r:id="rId2"/>
    <p:sldId id="261" r:id="rId3"/>
    <p:sldId id="280" r:id="rId4"/>
    <p:sldId id="270" r:id="rId5"/>
    <p:sldId id="289" r:id="rId6"/>
    <p:sldId id="281" r:id="rId7"/>
    <p:sldId id="283" r:id="rId8"/>
    <p:sldId id="295" r:id="rId9"/>
  </p:sldIdLst>
  <p:sldSz cx="24384000" cy="13716000"/>
  <p:notesSz cx="6858000" cy="9144000"/>
  <p:defaultTextStyle>
    <a:defPPr>
      <a:defRPr lang="en-US"/>
    </a:defPPr>
    <a:lvl1pPr marL="0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1pPr>
    <a:lvl2pPr marL="2902965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2pPr>
    <a:lvl3pPr marL="5805930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3pPr>
    <a:lvl4pPr marL="8708894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4pPr>
    <a:lvl5pPr marL="11611859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5pPr>
    <a:lvl6pPr marL="14514824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6pPr>
    <a:lvl7pPr marL="17417789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7pPr>
    <a:lvl8pPr marL="20320751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8pPr>
    <a:lvl9pPr marL="23223715" algn="l" defTabSz="5805930" rtl="0" eaLnBrk="1" latinLnBrk="0" hangingPunct="1">
      <a:defRPr sz="11466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FFCC00"/>
    <a:srgbClr val="CC9900"/>
    <a:srgbClr val="FFFF99"/>
    <a:srgbClr val="FFFF66"/>
    <a:srgbClr val="F4F8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DD24D5F-E991-4D2B-B92A-2789A0FBC57C}" v="1" dt="2021-10-29T14:10:52.3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62" autoAdjust="0"/>
  </p:normalViewPr>
  <p:slideViewPr>
    <p:cSldViewPr>
      <p:cViewPr varScale="1">
        <p:scale>
          <a:sx n="37" d="100"/>
          <a:sy n="37" d="100"/>
        </p:scale>
        <p:origin x="356" y="40"/>
      </p:cViewPr>
      <p:guideLst>
        <p:guide orient="horz" pos="4320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7AFB95-7188-438B-A0DF-154E556322D7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392056-FDB4-498D-9E0D-02E3082A4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63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1pPr>
    <a:lvl2pPr marL="1219170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2pPr>
    <a:lvl3pPr marL="2438339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3pPr>
    <a:lvl4pPr marL="3657509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4pPr>
    <a:lvl5pPr marL="4876678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5pPr>
    <a:lvl6pPr marL="6095848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6pPr>
    <a:lvl7pPr marL="7315017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7pPr>
    <a:lvl8pPr marL="8534187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8pPr>
    <a:lvl9pPr marL="9753356" algn="l" defTabSz="2438339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392056-FDB4-498D-9E0D-02E3082A411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89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149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2"/>
            <a:ext cx="20726400" cy="2940051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7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2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8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3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519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363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1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155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7"/>
            <a:ext cx="5689600" cy="730251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7"/>
            <a:ext cx="7721600" cy="730251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5" y="12712707"/>
            <a:ext cx="5689600" cy="730251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6179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7"/>
            <a:ext cx="5689600" cy="730251"/>
          </a:xfrm>
          <a:prstGeom prst="rect">
            <a:avLst/>
          </a:prstGeom>
        </p:spPr>
        <p:txBody>
          <a:bodyPr lIns="34285" tIns="17142" rIns="34285" bIns="17142"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7"/>
            <a:ext cx="7721600" cy="730251"/>
          </a:xfrm>
          <a:prstGeom prst="rect">
            <a:avLst/>
          </a:prstGeom>
        </p:spPr>
        <p:txBody>
          <a:bodyPr lIns="34285" tIns="17142" rIns="34285" bIns="17142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5" y="12712707"/>
            <a:ext cx="5689600" cy="730251"/>
          </a:xfrm>
          <a:prstGeom prst="rect">
            <a:avLst/>
          </a:prstGeom>
        </p:spPr>
        <p:txBody>
          <a:bodyPr lIns="34285" tIns="17142" rIns="34285" bIns="1714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344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3"/>
            <a:ext cx="21945600" cy="90519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80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8" y="8813803"/>
            <a:ext cx="20726400" cy="2724149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8" y="5813427"/>
            <a:ext cx="20726400" cy="300037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44" indent="0">
              <a:buNone/>
              <a:defRPr sz="4301">
                <a:solidFill>
                  <a:schemeClr val="tx1">
                    <a:tint val="75000"/>
                  </a:schemeClr>
                </a:solidFill>
              </a:defRPr>
            </a:lvl2pPr>
            <a:lvl3pPr marL="2177089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630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4pPr>
            <a:lvl5pPr marL="4354174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5pPr>
            <a:lvl6pPr marL="5442719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6pPr>
            <a:lvl7pPr marL="6531263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7pPr>
            <a:lvl8pPr marL="7619805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8pPr>
            <a:lvl9pPr marL="8708349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69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3"/>
            <a:ext cx="10769600" cy="9051925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1"/>
            </a:lvl4pPr>
            <a:lvl5pPr>
              <a:defRPr sz="4301"/>
            </a:lvl5pPr>
            <a:lvl6pPr>
              <a:defRPr sz="4301"/>
            </a:lvl6pPr>
            <a:lvl7pPr>
              <a:defRPr sz="4301"/>
            </a:lvl7pPr>
            <a:lvl8pPr>
              <a:defRPr sz="4301"/>
            </a:lvl8pPr>
            <a:lvl9pPr>
              <a:defRPr sz="43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3"/>
            <a:ext cx="10769600" cy="9051925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1"/>
            </a:lvl4pPr>
            <a:lvl5pPr>
              <a:defRPr sz="4301"/>
            </a:lvl5pPr>
            <a:lvl6pPr>
              <a:defRPr sz="4301"/>
            </a:lvl6pPr>
            <a:lvl7pPr>
              <a:defRPr sz="4301"/>
            </a:lvl7pPr>
            <a:lvl8pPr>
              <a:defRPr sz="4301"/>
            </a:lvl8pPr>
            <a:lvl9pPr>
              <a:defRPr sz="43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819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7"/>
            <a:ext cx="10773835" cy="12795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44" indent="0">
              <a:buNone/>
              <a:defRPr sz="4800" b="1"/>
            </a:lvl2pPr>
            <a:lvl3pPr marL="2177089" indent="0">
              <a:buNone/>
              <a:defRPr sz="4301" b="1"/>
            </a:lvl3pPr>
            <a:lvl4pPr marL="3265630" indent="0">
              <a:buNone/>
              <a:defRPr sz="3800" b="1"/>
            </a:lvl4pPr>
            <a:lvl5pPr marL="4354174" indent="0">
              <a:buNone/>
              <a:defRPr sz="3800" b="1"/>
            </a:lvl5pPr>
            <a:lvl6pPr marL="5442719" indent="0">
              <a:buNone/>
              <a:defRPr sz="3800" b="1"/>
            </a:lvl6pPr>
            <a:lvl7pPr marL="6531263" indent="0">
              <a:buNone/>
              <a:defRPr sz="3800" b="1"/>
            </a:lvl7pPr>
            <a:lvl8pPr marL="7619805" indent="0">
              <a:buNone/>
              <a:defRPr sz="3800" b="1"/>
            </a:lvl8pPr>
            <a:lvl9pPr marL="8708349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49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1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7" y="3070227"/>
            <a:ext cx="10778067" cy="12795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44" indent="0">
              <a:buNone/>
              <a:defRPr sz="4800" b="1"/>
            </a:lvl2pPr>
            <a:lvl3pPr marL="2177089" indent="0">
              <a:buNone/>
              <a:defRPr sz="4301" b="1"/>
            </a:lvl3pPr>
            <a:lvl4pPr marL="3265630" indent="0">
              <a:buNone/>
              <a:defRPr sz="3800" b="1"/>
            </a:lvl4pPr>
            <a:lvl5pPr marL="4354174" indent="0">
              <a:buNone/>
              <a:defRPr sz="3800" b="1"/>
            </a:lvl5pPr>
            <a:lvl6pPr marL="5442719" indent="0">
              <a:buNone/>
              <a:defRPr sz="3800" b="1"/>
            </a:lvl6pPr>
            <a:lvl7pPr marL="6531263" indent="0">
              <a:buNone/>
              <a:defRPr sz="3800" b="1"/>
            </a:lvl7pPr>
            <a:lvl8pPr marL="7619805" indent="0">
              <a:buNone/>
              <a:defRPr sz="3800" b="1"/>
            </a:lvl8pPr>
            <a:lvl9pPr marL="8708349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7" y="4349749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1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29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981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89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4" y="2870204"/>
            <a:ext cx="8022168" cy="93821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1"/>
            </a:lvl1pPr>
            <a:lvl2pPr marL="1088544" indent="0">
              <a:buNone/>
              <a:defRPr sz="2901"/>
            </a:lvl2pPr>
            <a:lvl3pPr marL="2177089" indent="0">
              <a:buNone/>
              <a:defRPr sz="2400"/>
            </a:lvl3pPr>
            <a:lvl4pPr marL="3265630" indent="0">
              <a:buNone/>
              <a:defRPr sz="2101"/>
            </a:lvl4pPr>
            <a:lvl5pPr marL="4354174" indent="0">
              <a:buNone/>
              <a:defRPr sz="2101"/>
            </a:lvl5pPr>
            <a:lvl6pPr marL="5442719" indent="0">
              <a:buNone/>
              <a:defRPr sz="2101"/>
            </a:lvl6pPr>
            <a:lvl7pPr marL="6531263" indent="0">
              <a:buNone/>
              <a:defRPr sz="2101"/>
            </a:lvl7pPr>
            <a:lvl8pPr marL="7619805" indent="0">
              <a:buNone/>
              <a:defRPr sz="2101"/>
            </a:lvl8pPr>
            <a:lvl9pPr marL="8708349" indent="0">
              <a:buNone/>
              <a:defRPr sz="21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09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49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544" indent="0">
              <a:buNone/>
              <a:defRPr sz="6699"/>
            </a:lvl2pPr>
            <a:lvl3pPr marL="2177089" indent="0">
              <a:buNone/>
              <a:defRPr sz="5699"/>
            </a:lvl3pPr>
            <a:lvl4pPr marL="3265630" indent="0">
              <a:buNone/>
              <a:defRPr sz="4800"/>
            </a:lvl4pPr>
            <a:lvl5pPr marL="4354174" indent="0">
              <a:buNone/>
              <a:defRPr sz="4800"/>
            </a:lvl5pPr>
            <a:lvl6pPr marL="5442719" indent="0">
              <a:buNone/>
              <a:defRPr sz="4800"/>
            </a:lvl6pPr>
            <a:lvl7pPr marL="6531263" indent="0">
              <a:buNone/>
              <a:defRPr sz="4800"/>
            </a:lvl7pPr>
            <a:lvl8pPr marL="7619805" indent="0">
              <a:buNone/>
              <a:defRPr sz="4800"/>
            </a:lvl8pPr>
            <a:lvl9pPr marL="8708349" indent="0">
              <a:buNone/>
              <a:defRPr sz="48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1"/>
            </a:lvl1pPr>
            <a:lvl2pPr marL="1088544" indent="0">
              <a:buNone/>
              <a:defRPr sz="2901"/>
            </a:lvl2pPr>
            <a:lvl3pPr marL="2177089" indent="0">
              <a:buNone/>
              <a:defRPr sz="2400"/>
            </a:lvl3pPr>
            <a:lvl4pPr marL="3265630" indent="0">
              <a:buNone/>
              <a:defRPr sz="2101"/>
            </a:lvl4pPr>
            <a:lvl5pPr marL="4354174" indent="0">
              <a:buNone/>
              <a:defRPr sz="2101"/>
            </a:lvl5pPr>
            <a:lvl6pPr marL="5442719" indent="0">
              <a:buNone/>
              <a:defRPr sz="2101"/>
            </a:lvl6pPr>
            <a:lvl7pPr marL="6531263" indent="0">
              <a:buNone/>
              <a:defRPr sz="2101"/>
            </a:lvl7pPr>
            <a:lvl8pPr marL="7619805" indent="0">
              <a:buNone/>
              <a:defRPr sz="2101"/>
            </a:lvl8pPr>
            <a:lvl9pPr marL="8708349" indent="0">
              <a:buNone/>
              <a:defRPr sz="21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BCD071C8-FB1C-4E4D-BD75-0B4E1AA0009C}" type="datetimeFigureOut">
              <a:rPr lang="en-US" smtClean="0"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768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2821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60" r:id="rId13"/>
  </p:sldLayoutIdLst>
  <p:txStyles>
    <p:titleStyle>
      <a:lvl1pPr algn="ctr" defTabSz="2177089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08" indent="-816408" algn="l" defTabSz="2177089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883" indent="-680339" algn="l" defTabSz="2177089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59" indent="-544271" algn="l" defTabSz="2177089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904" indent="-544271" algn="l" defTabSz="2177089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445" indent="-544271" algn="l" defTabSz="2177089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90" indent="-544271" algn="l" defTabSz="2177089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534" indent="-544271" algn="l" defTabSz="2177089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078" indent="-544271" algn="l" defTabSz="2177089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622" indent="-544271" algn="l" defTabSz="2177089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1pPr>
      <a:lvl2pPr marL="1088544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2pPr>
      <a:lvl3pPr marL="2177089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3pPr>
      <a:lvl4pPr marL="3265630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4pPr>
      <a:lvl5pPr marL="4354174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5pPr>
      <a:lvl6pPr marL="5442719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6pPr>
      <a:lvl7pPr marL="6531263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7pPr>
      <a:lvl8pPr marL="7619805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8pPr>
      <a:lvl9pPr marL="8708349" algn="l" defTabSz="2177089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7.png"/><Relationship Id="rId18" Type="http://schemas.openxmlformats.org/officeDocument/2006/relationships/image" Target="../media/image30.png"/><Relationship Id="rId26" Type="http://schemas.openxmlformats.org/officeDocument/2006/relationships/image" Target="../media/image34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3.png"/><Relationship Id="rId7" Type="http://schemas.openxmlformats.org/officeDocument/2006/relationships/image" Target="../media/image25.png"/><Relationship Id="rId12" Type="http://schemas.openxmlformats.org/officeDocument/2006/relationships/image" Target="../media/image26.png"/><Relationship Id="rId17" Type="http://schemas.openxmlformats.org/officeDocument/2006/relationships/image" Target="../media/image6.emf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32.png"/><Relationship Id="rId29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7.bin"/><Relationship Id="rId5" Type="http://schemas.openxmlformats.org/officeDocument/2006/relationships/image" Target="../media/image23.png"/><Relationship Id="rId15" Type="http://schemas.openxmlformats.org/officeDocument/2006/relationships/image" Target="../media/image29.png"/><Relationship Id="rId23" Type="http://schemas.openxmlformats.org/officeDocument/2006/relationships/image" Target="../media/image7.wmf"/><Relationship Id="rId28" Type="http://schemas.openxmlformats.org/officeDocument/2006/relationships/image" Target="../media/image36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1.png"/><Relationship Id="rId31" Type="http://schemas.openxmlformats.org/officeDocument/2006/relationships/image" Target="../media/image9.wmf"/><Relationship Id="rId4" Type="http://schemas.openxmlformats.org/officeDocument/2006/relationships/image" Target="../media/image22.png"/><Relationship Id="rId9" Type="http://schemas.openxmlformats.org/officeDocument/2006/relationships/image" Target="../media/image4.wmf"/><Relationship Id="rId14" Type="http://schemas.openxmlformats.org/officeDocument/2006/relationships/image" Target="../media/image28.png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35.png"/><Relationship Id="rId30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6.png"/><Relationship Id="rId7" Type="http://schemas.openxmlformats.org/officeDocument/2006/relationships/image" Target="../media/image2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11" Type="http://schemas.openxmlformats.org/officeDocument/2006/relationships/image" Target="../media/image48.png"/><Relationship Id="rId5" Type="http://schemas.openxmlformats.org/officeDocument/2006/relationships/image" Target="../media/image40.png"/><Relationship Id="rId10" Type="http://schemas.openxmlformats.org/officeDocument/2006/relationships/image" Target="../media/image47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32FD004-6158-48E6-B04F-C3DAF8B2BE83}"/>
              </a:ext>
            </a:extLst>
          </p:cNvPr>
          <p:cNvSpPr txBox="1"/>
          <p:nvPr/>
        </p:nvSpPr>
        <p:spPr>
          <a:xfrm>
            <a:off x="2667000" y="3509768"/>
            <a:ext cx="195326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7" tIns="45699" rIns="91397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3: PHƯƠNG TRÌNH. HỆ PHƯƠNG TRÌN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BACABD-56A8-45B5-A403-18DF55238613}"/>
              </a:ext>
            </a:extLst>
          </p:cNvPr>
          <p:cNvSpPr txBox="1"/>
          <p:nvPr/>
        </p:nvSpPr>
        <p:spPr>
          <a:xfrm>
            <a:off x="6853686" y="5029200"/>
            <a:ext cx="11205609" cy="9232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7" tIns="45699" rIns="91397" bIns="45699" rtlCol="0">
            <a:spAutoFit/>
          </a:bodyPr>
          <a:lstStyle/>
          <a:p>
            <a:pPr algn="ctr"/>
            <a:r>
              <a:rPr lang="vi-VN" sz="5400" b="1" dirty="0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5400" b="1" dirty="0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. ĐẠI CƯƠNG VỀ PHƯƠNG TRÌN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1EAB7C-8CAC-4484-AF17-166277795F83}"/>
              </a:ext>
            </a:extLst>
          </p:cNvPr>
          <p:cNvSpPr txBox="1"/>
          <p:nvPr/>
        </p:nvSpPr>
        <p:spPr>
          <a:xfrm>
            <a:off x="2038155" y="2529625"/>
            <a:ext cx="385744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7" tIns="45699" rIns="91397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LỚP 10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7" name="Group 26">
            <a:extLst>
              <a:ext uri="{FF2B5EF4-FFF2-40B4-BE49-F238E27FC236}">
                <a16:creationId xmlns:a16="http://schemas.microsoft.com/office/drawing/2014/main" id="{82730385-BE03-4D42-84D9-EB4B4EA19528}"/>
              </a:ext>
            </a:extLst>
          </p:cNvPr>
          <p:cNvGrpSpPr/>
          <p:nvPr/>
        </p:nvGrpSpPr>
        <p:grpSpPr>
          <a:xfrm>
            <a:off x="1984833" y="8025846"/>
            <a:ext cx="19351167" cy="933656"/>
            <a:chOff x="7483861" y="7543801"/>
            <a:chExt cx="19265632" cy="933778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B4D318E-061B-465F-93C9-9FC774BED70E}"/>
                </a:ext>
              </a:extLst>
            </p:cNvPr>
            <p:cNvSpPr txBox="1"/>
            <p:nvPr/>
          </p:nvSpPr>
          <p:spPr>
            <a:xfrm>
              <a:off x="8993187" y="7620003"/>
              <a:ext cx="17756306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PHƯƠNG TRÌNH TƯƠNG ĐƯƠNG- PHƯƠNG TRÌNH HỆ QUẢ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9" name="Group 27">
              <a:extLst>
                <a:ext uri="{FF2B5EF4-FFF2-40B4-BE49-F238E27FC236}">
                  <a16:creationId xmlns:a16="http://schemas.microsoft.com/office/drawing/2014/main" id="{7B019619-F79C-4A2C-B51F-F43EC2B55EA4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933778"/>
              <a:chOff x="7483860" y="7543801"/>
              <a:chExt cx="1251657" cy="933778"/>
            </a:xfrm>
          </p:grpSpPr>
          <p:sp>
            <p:nvSpPr>
              <p:cNvPr id="10" name="Isosceles Triangle 44">
                <a:extLst>
                  <a:ext uri="{FF2B5EF4-FFF2-40B4-BE49-F238E27FC236}">
                    <a16:creationId xmlns:a16="http://schemas.microsoft.com/office/drawing/2014/main" id="{D0BC373E-5533-47FA-B097-FED82A258D4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1" name="Group 29">
                <a:extLst>
                  <a:ext uri="{FF2B5EF4-FFF2-40B4-BE49-F238E27FC236}">
                    <a16:creationId xmlns:a16="http://schemas.microsoft.com/office/drawing/2014/main" id="{57FEDA43-DDD4-45C3-8C4C-9D9961CE4E83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831106"/>
                <a:chOff x="7493378" y="7646473"/>
                <a:chExt cx="1242139" cy="831106"/>
              </a:xfrm>
            </p:grpSpPr>
            <p:sp>
              <p:nvSpPr>
                <p:cNvPr id="12" name="Round Same Side Corner Rectangle 47">
                  <a:extLst>
                    <a:ext uri="{FF2B5EF4-FFF2-40B4-BE49-F238E27FC236}">
                      <a16:creationId xmlns:a16="http://schemas.microsoft.com/office/drawing/2014/main" id="{7AE1510A-6329-429B-A735-C439C13121E7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8229C1C-E97C-4DD5-9844-33FC723132C2}"/>
                    </a:ext>
                  </a:extLst>
                </p:cNvPr>
                <p:cNvSpPr txBox="1"/>
                <p:nvPr/>
              </p:nvSpPr>
              <p:spPr>
                <a:xfrm>
                  <a:off x="7782940" y="7646473"/>
                  <a:ext cx="659434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14" name="Group 26">
            <a:extLst>
              <a:ext uri="{FF2B5EF4-FFF2-40B4-BE49-F238E27FC236}">
                <a16:creationId xmlns:a16="http://schemas.microsoft.com/office/drawing/2014/main" id="{CE6582F5-31CF-459D-AC87-7358B3711ADB}"/>
              </a:ext>
            </a:extLst>
          </p:cNvPr>
          <p:cNvGrpSpPr/>
          <p:nvPr/>
        </p:nvGrpSpPr>
        <p:grpSpPr>
          <a:xfrm>
            <a:off x="2004486" y="6739573"/>
            <a:ext cx="14849139" cy="927236"/>
            <a:chOff x="7459670" y="7543799"/>
            <a:chExt cx="14851072" cy="92735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DD5C8DA-2298-47E5-BB6F-C05B29F11040}"/>
                </a:ext>
              </a:extLst>
            </p:cNvPr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HÁI NIỆM PHƯƠNG TRÌNH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16" name="Group 27">
              <a:extLst>
                <a:ext uri="{FF2B5EF4-FFF2-40B4-BE49-F238E27FC236}">
                  <a16:creationId xmlns:a16="http://schemas.microsoft.com/office/drawing/2014/main" id="{0CC89363-40DF-45CC-85B4-014A7B6B86CA}"/>
                </a:ext>
              </a:extLst>
            </p:cNvPr>
            <p:cNvGrpSpPr/>
            <p:nvPr/>
          </p:nvGrpSpPr>
          <p:grpSpPr>
            <a:xfrm>
              <a:off x="7459670" y="7543799"/>
              <a:ext cx="1257333" cy="927358"/>
              <a:chOff x="7459669" y="7543800"/>
              <a:chExt cx="1257333" cy="927358"/>
            </a:xfrm>
          </p:grpSpPr>
          <p:sp>
            <p:nvSpPr>
              <p:cNvPr id="17" name="Isosceles Triangle 44">
                <a:extLst>
                  <a:ext uri="{FF2B5EF4-FFF2-40B4-BE49-F238E27FC236}">
                    <a16:creationId xmlns:a16="http://schemas.microsoft.com/office/drawing/2014/main" id="{C6C5E1E8-F3E2-46A0-A3DF-1DA5C0F6E95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8" name="Group 29">
                <a:extLst>
                  <a:ext uri="{FF2B5EF4-FFF2-40B4-BE49-F238E27FC236}">
                    <a16:creationId xmlns:a16="http://schemas.microsoft.com/office/drawing/2014/main" id="{1DD35B81-9418-4022-B692-B652FEF9FABF}"/>
                  </a:ext>
                </a:extLst>
              </p:cNvPr>
              <p:cNvGrpSpPr/>
              <p:nvPr/>
            </p:nvGrpSpPr>
            <p:grpSpPr>
              <a:xfrm>
                <a:off x="7469186" y="7640053"/>
                <a:ext cx="1247816" cy="831105"/>
                <a:chOff x="7469186" y="7640053"/>
                <a:chExt cx="1247816" cy="831105"/>
              </a:xfrm>
            </p:grpSpPr>
            <p:sp>
              <p:nvSpPr>
                <p:cNvPr id="19" name="Round Same Side Corner Rectangle 31">
                  <a:extLst>
                    <a:ext uri="{FF2B5EF4-FFF2-40B4-BE49-F238E27FC236}">
                      <a16:creationId xmlns:a16="http://schemas.microsoft.com/office/drawing/2014/main" id="{69DF7E10-0784-476E-9608-329B5D87A9B8}"/>
                    </a:ext>
                  </a:extLst>
                </p:cNvPr>
                <p:cNvSpPr/>
                <p:nvPr/>
              </p:nvSpPr>
              <p:spPr>
                <a:xfrm rot="5400000">
                  <a:off x="7727334" y="7426978"/>
                  <a:ext cx="731520" cy="124781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CC24A8F-A8D4-4FB8-9348-87C2A9A73CB7}"/>
                    </a:ext>
                  </a:extLst>
                </p:cNvPr>
                <p:cNvSpPr txBox="1"/>
                <p:nvPr/>
              </p:nvSpPr>
              <p:spPr>
                <a:xfrm>
                  <a:off x="7904904" y="7640053"/>
                  <a:ext cx="423569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1" name="Rounded Rectangle 53">
            <a:extLst>
              <a:ext uri="{FF2B5EF4-FFF2-40B4-BE49-F238E27FC236}">
                <a16:creationId xmlns:a16="http://schemas.microsoft.com/office/drawing/2014/main" id="{5941C4A8-7ED5-4372-A821-61C8E1F4E157}"/>
              </a:ext>
            </a:extLst>
          </p:cNvPr>
          <p:cNvSpPr/>
          <p:nvPr/>
        </p:nvSpPr>
        <p:spPr>
          <a:xfrm>
            <a:off x="1371600" y="6411941"/>
            <a:ext cx="20421600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E7FBC9E-F97C-46CD-A703-5CFFDA970808}"/>
              </a:ext>
            </a:extLst>
          </p:cNvPr>
          <p:cNvGrpSpPr/>
          <p:nvPr/>
        </p:nvGrpSpPr>
        <p:grpSpPr>
          <a:xfrm>
            <a:off x="1981200" y="9312106"/>
            <a:ext cx="9472086" cy="982949"/>
            <a:chOff x="739068" y="1515168"/>
            <a:chExt cx="9473319" cy="983076"/>
          </a:xfrm>
        </p:grpSpPr>
        <p:sp>
          <p:nvSpPr>
            <p:cNvPr id="23" name="Freeform 71">
              <a:extLst>
                <a:ext uri="{FF2B5EF4-FFF2-40B4-BE49-F238E27FC236}">
                  <a16:creationId xmlns:a16="http://schemas.microsoft.com/office/drawing/2014/main" id="{AA522CA5-D8BC-48D9-AF6B-685E44F554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B65C6073-6356-410A-87BE-270D28E98B8A}"/>
                </a:ext>
              </a:extLst>
            </p:cNvPr>
            <p:cNvGrpSpPr/>
            <p:nvPr/>
          </p:nvGrpSpPr>
          <p:grpSpPr>
            <a:xfrm>
              <a:off x="739068" y="1515168"/>
              <a:ext cx="8808828" cy="983076"/>
              <a:chOff x="739068" y="1515168"/>
              <a:chExt cx="8808828" cy="983076"/>
            </a:xfrm>
          </p:grpSpPr>
          <p:sp>
            <p:nvSpPr>
              <p:cNvPr id="25" name="Freeform 71">
                <a:extLst>
                  <a:ext uri="{FF2B5EF4-FFF2-40B4-BE49-F238E27FC236}">
                    <a16:creationId xmlns:a16="http://schemas.microsoft.com/office/drawing/2014/main" id="{28C45A19-5767-45EE-839D-0B7D1FF82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Oval 72">
                <a:extLst>
                  <a:ext uri="{FF2B5EF4-FFF2-40B4-BE49-F238E27FC236}">
                    <a16:creationId xmlns:a16="http://schemas.microsoft.com/office/drawing/2014/main" id="{6F6310B8-00C7-4FBE-9EC3-50C976B49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Freeform 73">
                <a:extLst>
                  <a:ext uri="{FF2B5EF4-FFF2-40B4-BE49-F238E27FC236}">
                    <a16:creationId xmlns:a16="http://schemas.microsoft.com/office/drawing/2014/main" id="{61BD29FC-F70D-499A-9751-FD1C4507AB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Freeform 74">
                <a:extLst>
                  <a:ext uri="{FF2B5EF4-FFF2-40B4-BE49-F238E27FC236}">
                    <a16:creationId xmlns:a16="http://schemas.microsoft.com/office/drawing/2014/main" id="{52150644-380D-4E87-B425-928032CA8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Freeform 75">
                <a:extLst>
                  <a:ext uri="{FF2B5EF4-FFF2-40B4-BE49-F238E27FC236}">
                    <a16:creationId xmlns:a16="http://schemas.microsoft.com/office/drawing/2014/main" id="{DD9124BF-BF79-4CF4-88CF-4CD9C8492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76">
                <a:extLst>
                  <a:ext uri="{FF2B5EF4-FFF2-40B4-BE49-F238E27FC236}">
                    <a16:creationId xmlns:a16="http://schemas.microsoft.com/office/drawing/2014/main" id="{A44E88A8-38F6-4C98-8618-9030412A47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Freeform 77">
                <a:extLst>
                  <a:ext uri="{FF2B5EF4-FFF2-40B4-BE49-F238E27FC236}">
                    <a16:creationId xmlns:a16="http://schemas.microsoft.com/office/drawing/2014/main" id="{1FB489B6-0E72-4239-BA90-EBC1188F4E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Freeform 78">
                <a:extLst>
                  <a:ext uri="{FF2B5EF4-FFF2-40B4-BE49-F238E27FC236}">
                    <a16:creationId xmlns:a16="http://schemas.microsoft.com/office/drawing/2014/main" id="{81D7E89D-A1B4-42E0-B090-F9D3F5E69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Freeform 79">
                <a:extLst>
                  <a:ext uri="{FF2B5EF4-FFF2-40B4-BE49-F238E27FC236}">
                    <a16:creationId xmlns:a16="http://schemas.microsoft.com/office/drawing/2014/main" id="{E31B786B-BF0E-4948-A7CF-D4C60926D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Freeform 80">
                <a:extLst>
                  <a:ext uri="{FF2B5EF4-FFF2-40B4-BE49-F238E27FC236}">
                    <a16:creationId xmlns:a16="http://schemas.microsoft.com/office/drawing/2014/main" id="{B8D536D8-BB2D-4483-BDFB-0E09DF58D6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Freeform 81">
                <a:extLst>
                  <a:ext uri="{FF2B5EF4-FFF2-40B4-BE49-F238E27FC236}">
                    <a16:creationId xmlns:a16="http://schemas.microsoft.com/office/drawing/2014/main" id="{9E4F194F-8B89-417E-8714-DE6CC965C7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Freeform 82">
                <a:extLst>
                  <a:ext uri="{FF2B5EF4-FFF2-40B4-BE49-F238E27FC236}">
                    <a16:creationId xmlns:a16="http://schemas.microsoft.com/office/drawing/2014/main" id="{4161812C-28D7-429C-AC1C-AF9F0DA1A7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690100E-BB10-4834-BD13-20444EB08242}"/>
                  </a:ext>
                </a:extLst>
              </p:cNvPr>
              <p:cNvSpPr txBox="1"/>
              <p:nvPr/>
            </p:nvSpPr>
            <p:spPr>
              <a:xfrm>
                <a:off x="2035444" y="1667139"/>
                <a:ext cx="7512452" cy="83110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4319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33" y="609600"/>
            <a:ext cx="10853467" cy="700088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48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PHƯƠNG TRÌNH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1625600"/>
            <a:ext cx="7424467" cy="966916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7614" indent="-1117614" algn="l"/>
            <a:endParaRPr lang="en-US" altLang="en-US" sz="4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338533" y="2570589"/>
            <a:ext cx="12834667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074" name="Object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2676" y="2590800"/>
            <a:ext cx="4340524" cy="85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F61335E-98E1-4A7E-B12B-DE7C6900BFC4}"/>
              </a:ext>
            </a:extLst>
          </p:cNvPr>
          <p:cNvSpPr txBox="1"/>
          <p:nvPr/>
        </p:nvSpPr>
        <p:spPr>
          <a:xfrm>
            <a:off x="17983200" y="25908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3B887E-2DAE-44A5-8A17-5D13030A7FBE}"/>
              </a:ext>
            </a:extLst>
          </p:cNvPr>
          <p:cNvSpPr txBox="1"/>
          <p:nvPr/>
        </p:nvSpPr>
        <p:spPr>
          <a:xfrm>
            <a:off x="932133" y="3581400"/>
            <a:ext cx="23223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, g(x)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4A09B22-3F07-406A-97E1-D68D24E5E99D}"/>
                  </a:ext>
                </a:extLst>
              </p:cNvPr>
              <p:cNvSpPr txBox="1"/>
              <p:nvPr/>
            </p:nvSpPr>
            <p:spPr>
              <a:xfrm>
                <a:off x="1236933" y="4648200"/>
                <a:ext cx="201752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g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4A09B22-3F07-406A-97E1-D68D24E5E9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933" y="4648200"/>
                <a:ext cx="20175267" cy="830997"/>
              </a:xfrm>
              <a:prstGeom prst="rect">
                <a:avLst/>
              </a:prstGeom>
              <a:blipFill>
                <a:blip r:embed="rId3"/>
                <a:stretch>
                  <a:fillRect l="-1390" t="-16176" r="-12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0486F219-5ECF-4DC8-9C79-E044C684EB6E}"/>
              </a:ext>
            </a:extLst>
          </p:cNvPr>
          <p:cNvSpPr txBox="1"/>
          <p:nvPr/>
        </p:nvSpPr>
        <p:spPr>
          <a:xfrm>
            <a:off x="1219200" y="5638800"/>
            <a:ext cx="2017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6FD927-B8CE-4C05-A4DE-9B124EF9461E}"/>
              </a:ext>
            </a:extLst>
          </p:cNvPr>
          <p:cNvSpPr txBox="1"/>
          <p:nvPr/>
        </p:nvSpPr>
        <p:spPr>
          <a:xfrm>
            <a:off x="1219200" y="6636603"/>
            <a:ext cx="2017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5B14F38C-2D03-4192-944E-F14458417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7627203"/>
            <a:ext cx="866140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x</a:t>
            </a:r>
            <a:r>
              <a:rPr lang="en-US" sz="4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 = 5x</a:t>
            </a:r>
          </a:p>
        </p:txBody>
      </p:sp>
      <p:sp>
        <p:nvSpPr>
          <p:cNvPr id="26" name="Rectangle 24">
            <a:extLst>
              <a:ext uri="{FF2B5EF4-FFF2-40B4-BE49-F238E27FC236}">
                <a16:creationId xmlns:a16="http://schemas.microsoft.com/office/drawing/2014/main" id="{8ACEABE9-9240-4929-93B0-C171C7C29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7594600"/>
            <a:ext cx="2768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8C0E2D4-004A-483A-AAC9-C725B3E1CBE8}"/>
                  </a:ext>
                </a:extLst>
              </p:cNvPr>
              <p:cNvSpPr txBox="1"/>
              <p:nvPr/>
            </p:nvSpPr>
            <p:spPr>
              <a:xfrm>
                <a:off x="11607800" y="7484853"/>
                <a:ext cx="8661400" cy="1136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8C0E2D4-004A-483A-AAC9-C725B3E1C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800" y="7484853"/>
                <a:ext cx="8661400" cy="1136850"/>
              </a:xfrm>
              <a:prstGeom prst="rect">
                <a:avLst/>
              </a:prstGeom>
              <a:blipFill>
                <a:blip r:embed="rId4"/>
                <a:stretch>
                  <a:fillRect l="-3167" b="-13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446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2" grpId="0"/>
      <p:bldP spid="3" grpId="0"/>
      <p:bldP spid="21" grpId="0"/>
      <p:bldP spid="22" grpId="0"/>
      <p:bldP spid="23" grpId="0"/>
      <p:bldP spid="24" grpId="0"/>
      <p:bldP spid="26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id="{A545E553-F877-4664-9B74-139A7FBFE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33" y="609600"/>
            <a:ext cx="10853467" cy="700088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48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PHƯƠNG TRÌNH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302D68CC-647A-4BEF-8ECD-B2BEA18E9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1625600"/>
            <a:ext cx="10447067" cy="966916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17614" indent="-1117614" algn="l"/>
            <a:endParaRPr lang="en-US" altLang="en-US" sz="4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9E1AF7-4B57-4238-B9FE-D4A50D2238B1}"/>
              </a:ext>
            </a:extLst>
          </p:cNvPr>
          <p:cNvSpPr txBox="1"/>
          <p:nvPr/>
        </p:nvSpPr>
        <p:spPr>
          <a:xfrm>
            <a:off x="1219200" y="2514600"/>
            <a:ext cx="2202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63056612-5624-4FE7-A1D6-CB48BB403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657600"/>
            <a:ext cx="2768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50792D-14EF-45CB-B0B0-74FF252133EF}"/>
              </a:ext>
            </a:extLst>
          </p:cNvPr>
          <p:cNvSpPr txBox="1"/>
          <p:nvPr/>
        </p:nvSpPr>
        <p:spPr>
          <a:xfrm>
            <a:off x="3352800" y="374100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75C558-BF29-495B-85B5-48F6134789FD}"/>
                  </a:ext>
                </a:extLst>
              </p:cNvPr>
              <p:cNvSpPr txBox="1"/>
              <p:nvPr/>
            </p:nvSpPr>
            <p:spPr>
              <a:xfrm>
                <a:off x="2590800" y="4724400"/>
                <a:ext cx="5039008" cy="13876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ra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75C558-BF29-495B-85B5-48F613478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724400"/>
                <a:ext cx="5039008" cy="13876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23118D30-0175-49FE-91C5-DAE83541FD7F}"/>
              </a:ext>
            </a:extLst>
          </p:cNvPr>
          <p:cNvSpPr txBox="1"/>
          <p:nvPr/>
        </p:nvSpPr>
        <p:spPr>
          <a:xfrm>
            <a:off x="1411268" y="7359993"/>
            <a:ext cx="7919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0B12F2C-6486-45E5-AA51-65C264B7ED24}"/>
                  </a:ext>
                </a:extLst>
              </p:cNvPr>
              <p:cNvSpPr txBox="1"/>
              <p:nvPr/>
            </p:nvSpPr>
            <p:spPr>
              <a:xfrm>
                <a:off x="9185197" y="7115305"/>
                <a:ext cx="3011850" cy="1647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2≠0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0B12F2C-6486-45E5-AA51-65C264B7E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5197" y="7115305"/>
                <a:ext cx="3011850" cy="16476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46E7FF-151E-40C2-BD1A-C140D834B2F6}"/>
                  </a:ext>
                </a:extLst>
              </p:cNvPr>
              <p:cNvSpPr txBox="1"/>
              <p:nvPr/>
            </p:nvSpPr>
            <p:spPr>
              <a:xfrm>
                <a:off x="12417984" y="7072446"/>
                <a:ext cx="2745816" cy="1647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46E7FF-151E-40C2-BD1A-C140D834B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7984" y="7072446"/>
                <a:ext cx="2745816" cy="16476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9D18A38-EAF5-4C3E-A399-C2A2625AC401}"/>
                  </a:ext>
                </a:extLst>
              </p:cNvPr>
              <p:cNvSpPr txBox="1"/>
              <p:nvPr/>
            </p:nvSpPr>
            <p:spPr>
              <a:xfrm>
                <a:off x="8614363" y="4724400"/>
                <a:ext cx="5626733" cy="1403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3−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9D18A38-EAF5-4C3E-A399-C2A2625AC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363" y="4724400"/>
                <a:ext cx="5626733" cy="14032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5A79387-FB34-4B23-8ECE-777CB16BEE27}"/>
                  </a:ext>
                </a:extLst>
              </p:cNvPr>
              <p:cNvSpPr txBox="1"/>
              <p:nvPr/>
            </p:nvSpPr>
            <p:spPr>
              <a:xfrm>
                <a:off x="14911948" y="4572000"/>
                <a:ext cx="5848588" cy="1525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rad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5A79387-FB34-4B23-8ECE-777CB16BE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1948" y="4572000"/>
                <a:ext cx="5848588" cy="15258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4">
            <a:extLst>
              <a:ext uri="{FF2B5EF4-FFF2-40B4-BE49-F238E27FC236}">
                <a16:creationId xmlns:a16="http://schemas.microsoft.com/office/drawing/2014/main" id="{C315AB7D-2E48-4A76-AB7D-6D585892C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400800"/>
            <a:ext cx="2768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32F9927-0493-40F4-8DE4-139524F10E13}"/>
              </a:ext>
            </a:extLst>
          </p:cNvPr>
          <p:cNvSpPr txBox="1"/>
          <p:nvPr/>
        </p:nvSpPr>
        <p:spPr>
          <a:xfrm>
            <a:off x="1371600" y="9341193"/>
            <a:ext cx="7919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A6F501E-75CB-4E30-A92A-29051050F319}"/>
                  </a:ext>
                </a:extLst>
              </p:cNvPr>
              <p:cNvSpPr txBox="1"/>
              <p:nvPr/>
            </p:nvSpPr>
            <p:spPr>
              <a:xfrm>
                <a:off x="9262697" y="9448800"/>
                <a:ext cx="300550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A6F501E-75CB-4E30-A92A-29051050F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2697" y="9448800"/>
                <a:ext cx="3005503" cy="738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399B33C-3997-44D3-A7E0-A45563D8A2E6}"/>
                  </a:ext>
                </a:extLst>
              </p:cNvPr>
              <p:cNvSpPr txBox="1"/>
              <p:nvPr/>
            </p:nvSpPr>
            <p:spPr>
              <a:xfrm>
                <a:off x="12378316" y="9448800"/>
                <a:ext cx="2430024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399B33C-3997-44D3-A7E0-A45563D8A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8316" y="9448800"/>
                <a:ext cx="2430024" cy="7386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07BBDCF5-1AC2-40C6-B4A4-458A29EBABCD}"/>
              </a:ext>
            </a:extLst>
          </p:cNvPr>
          <p:cNvSpPr txBox="1"/>
          <p:nvPr/>
        </p:nvSpPr>
        <p:spPr>
          <a:xfrm>
            <a:off x="1411268" y="11017593"/>
            <a:ext cx="7919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CA332FF-5DC6-42B5-897D-3BB580C0812D}"/>
                  </a:ext>
                </a:extLst>
              </p:cNvPr>
              <p:cNvSpPr txBox="1"/>
              <p:nvPr/>
            </p:nvSpPr>
            <p:spPr>
              <a:xfrm>
                <a:off x="9185197" y="10772905"/>
                <a:ext cx="3471912" cy="1647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+2&gt;0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CA332FF-5DC6-42B5-897D-3BB580C08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5197" y="10772905"/>
                <a:ext cx="3471912" cy="16476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C6D5E8E-ACB3-4051-9903-5C39B72B0212}"/>
                  </a:ext>
                </a:extLst>
              </p:cNvPr>
              <p:cNvSpPr txBox="1"/>
              <p:nvPr/>
            </p:nvSpPr>
            <p:spPr>
              <a:xfrm>
                <a:off x="12570384" y="10730046"/>
                <a:ext cx="2745816" cy="1647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C6D5E8E-ACB3-4051-9903-5C39B72B0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0384" y="10730046"/>
                <a:ext cx="2745816" cy="16476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21CB544-5F63-480F-B976-F8FB4B038EE2}"/>
                  </a:ext>
                </a:extLst>
              </p:cNvPr>
              <p:cNvSpPr txBox="1"/>
              <p:nvPr/>
            </p:nvSpPr>
            <p:spPr>
              <a:xfrm>
                <a:off x="15316200" y="11201400"/>
                <a:ext cx="2405595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∅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21CB544-5F63-480F-B976-F8FB4B038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6200" y="11201400"/>
                <a:ext cx="2405595" cy="7386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4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6" grpId="0"/>
      <p:bldP spid="7" grpId="0"/>
      <p:bldP spid="19" grpId="0"/>
      <p:bldP spid="20" grpId="0"/>
      <p:bldP spid="21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1524000"/>
            <a:ext cx="8338867" cy="822324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 bwMode="auto">
          <a:xfrm>
            <a:off x="2438400" y="2362199"/>
            <a:ext cx="18084800" cy="1121833"/>
            <a:chOff x="576" y="1440"/>
            <a:chExt cx="4176" cy="424"/>
          </a:xfrm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576" y="1440"/>
              <a:ext cx="4176" cy="4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r>
                <a:rPr lang="en-US" sz="4800" b="1" i="1" dirty="0" err="1">
                  <a:latin typeface="Times New Roman" panose="02020603050405020304" pitchFamily="18" charset="0"/>
                  <a:cs typeface="Times New Roman" pitchFamily="18" charset="0"/>
                </a:rPr>
                <a:t>Phương</a:t>
              </a:r>
              <a:r>
                <a:rPr lang="en-US" sz="4800" b="1" i="1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latin typeface="Times New Roman" panose="02020603050405020304" pitchFamily="18" charset="0"/>
                  <a:cs typeface="Times New Roman" pitchFamily="18" charset="0"/>
                </a:rPr>
                <a:t>trình</a:t>
              </a:r>
              <a:r>
                <a:rPr lang="en-US" sz="4800" b="1" i="1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latin typeface="Times New Roman" panose="02020603050405020304" pitchFamily="18" charset="0"/>
                  <a:cs typeface="Times New Roman" pitchFamily="18" charset="0"/>
                </a:rPr>
                <a:t>hai</a:t>
              </a:r>
              <a:r>
                <a:rPr lang="en-US" sz="4800" b="1" i="1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426196"/>
                </p:ext>
              </p:extLst>
            </p:nvPr>
          </p:nvGraphicFramePr>
          <p:xfrm>
            <a:off x="1951" y="1459"/>
            <a:ext cx="2408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3" imgW="32613600" imgH="5486400" progId="Equation.DSMT4">
                    <p:embed/>
                  </p:oleObj>
                </mc:Choice>
                <mc:Fallback>
                  <p:oleObj name="Equation" r:id="rId3" imgW="32613600" imgH="5486400" progId="Equation.DSMT4">
                    <p:embed/>
                    <p:pic>
                      <p:nvPicPr>
                        <p:cNvPr id="7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51" y="1459"/>
                          <a:ext cx="2408" cy="4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8"/>
          <p:cNvGrpSpPr/>
          <p:nvPr/>
        </p:nvGrpSpPr>
        <p:grpSpPr bwMode="auto">
          <a:xfrm>
            <a:off x="2438400" y="5105400"/>
            <a:ext cx="18084800" cy="1122680"/>
            <a:chOff x="576" y="2352"/>
            <a:chExt cx="4272" cy="416"/>
          </a:xfrm>
        </p:grpSpPr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576" y="2352"/>
              <a:ext cx="4272" cy="41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r>
                <a:rPr lang="en-US" sz="4800" b="1" i="1" dirty="0" err="1">
                  <a:latin typeface="Times New Roman" panose="02020603050405020304" pitchFamily="18" charset="0"/>
                  <a:cs typeface="Times New Roman" pitchFamily="18" charset="0"/>
                </a:rPr>
                <a:t>Phương</a:t>
              </a:r>
              <a:r>
                <a:rPr lang="en-US" sz="4800" b="1" i="1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latin typeface="Times New Roman" panose="02020603050405020304" pitchFamily="18" charset="0"/>
                  <a:cs typeface="Times New Roman" pitchFamily="18" charset="0"/>
                </a:rPr>
                <a:t>trình</a:t>
              </a:r>
              <a:r>
                <a:rPr lang="en-US" sz="4800" b="1" i="1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latin typeface="Times New Roman" panose="02020603050405020304" pitchFamily="18" charset="0"/>
                  <a:cs typeface="Times New Roman" pitchFamily="18" charset="0"/>
                </a:rPr>
                <a:t>ba</a:t>
              </a:r>
              <a:r>
                <a:rPr lang="en-US" sz="4800" b="1" i="1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458762"/>
                </p:ext>
              </p:extLst>
            </p:nvPr>
          </p:nvGraphicFramePr>
          <p:xfrm>
            <a:off x="1890" y="2352"/>
            <a:ext cx="282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43891200" imgH="5486400" progId="Equation.DSMT4">
                    <p:embed/>
                  </p:oleObj>
                </mc:Choice>
                <mc:Fallback>
                  <p:oleObj name="Equation" r:id="rId5" imgW="43891200" imgH="5486400" progId="Equation.DSMT4">
                    <p:embed/>
                    <p:pic>
                      <p:nvPicPr>
                        <p:cNvPr id="10" name="Object 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90" y="2352"/>
                          <a:ext cx="2826" cy="3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6314536" y="3733800"/>
            <a:ext cx="9738264" cy="990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;y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1;0)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6096000" y="6553200"/>
            <a:ext cx="10769600" cy="94615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;y;z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-1;1;2),…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947CB125-851D-430F-A7A4-2D6C2359F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33" y="609600"/>
            <a:ext cx="10853467" cy="700088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48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PHƯƠNG TRÌNH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E8A78363-F9AC-4043-99C8-1FE668B6D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9067800"/>
            <a:ext cx="18694400" cy="1066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4800">
                <a:latin typeface="Times New Roman" pitchFamily="18" charset="0"/>
              </a:rPr>
              <a:t>Ẩn </a:t>
            </a:r>
            <a:r>
              <a:rPr lang="en-US" sz="4800" b="1" i="1">
                <a:latin typeface="Times New Roman" pitchFamily="18" charset="0"/>
              </a:rPr>
              <a:t>x</a:t>
            </a:r>
            <a:r>
              <a:rPr lang="en-US" sz="4800">
                <a:latin typeface="Times New Roman" pitchFamily="18" charset="0"/>
              </a:rPr>
              <a:t>, tham số </a:t>
            </a:r>
            <a:r>
              <a:rPr lang="en-US" sz="4800" b="1" i="1">
                <a:latin typeface="Times New Roman" pitchFamily="18" charset="0"/>
              </a:rPr>
              <a:t>m</a:t>
            </a:r>
            <a:r>
              <a:rPr lang="en-US" sz="4800">
                <a:latin typeface="Times New Roman" pitchFamily="18" charset="0"/>
              </a:rPr>
              <a:t>:                 </a:t>
            </a:r>
            <a:r>
              <a:rPr lang="en-US" sz="4800" b="1" i="1">
                <a:latin typeface="Times New Roman" pitchFamily="18" charset="0"/>
              </a:rPr>
              <a:t>mx </a:t>
            </a:r>
            <a:r>
              <a:rPr lang="en-US" sz="4800" b="1">
                <a:latin typeface="Times New Roman" pitchFamily="18" charset="0"/>
              </a:rPr>
              <a:t>+ 2 = 0</a:t>
            </a: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6B27BF11-58DE-49FC-AF89-DBC7A1B30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0515600"/>
            <a:ext cx="18694400" cy="10668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4800">
                <a:latin typeface="Times New Roman" pitchFamily="18" charset="0"/>
              </a:rPr>
              <a:t>Ẩn </a:t>
            </a:r>
            <a:r>
              <a:rPr lang="en-US" sz="4800" b="1" i="1">
                <a:latin typeface="Times New Roman" pitchFamily="18" charset="0"/>
              </a:rPr>
              <a:t>x</a:t>
            </a:r>
            <a:r>
              <a:rPr lang="en-US" sz="4800">
                <a:latin typeface="Times New Roman" pitchFamily="18" charset="0"/>
              </a:rPr>
              <a:t>, tham số </a:t>
            </a:r>
            <a:r>
              <a:rPr lang="en-US" sz="4800" b="1" i="1">
                <a:latin typeface="Times New Roman" pitchFamily="18" charset="0"/>
              </a:rPr>
              <a:t>a, b</a:t>
            </a:r>
            <a:r>
              <a:rPr lang="en-US" sz="4800">
                <a:latin typeface="Times New Roman" pitchFamily="18" charset="0"/>
              </a:rPr>
              <a:t>:               </a:t>
            </a:r>
            <a:r>
              <a:rPr lang="en-US" sz="4800" b="1" i="1">
                <a:latin typeface="Times New Roman" pitchFamily="18" charset="0"/>
              </a:rPr>
              <a:t>ax</a:t>
            </a:r>
            <a:r>
              <a:rPr lang="en-US" sz="4800" b="1" i="1" baseline="30000">
                <a:latin typeface="Times New Roman" pitchFamily="18" charset="0"/>
              </a:rPr>
              <a:t>2</a:t>
            </a:r>
            <a:r>
              <a:rPr lang="en-US" sz="4800" b="1" i="1">
                <a:latin typeface="Times New Roman" pitchFamily="18" charset="0"/>
              </a:rPr>
              <a:t>+bx </a:t>
            </a:r>
            <a:r>
              <a:rPr lang="en-US" sz="4800" b="1">
                <a:latin typeface="Times New Roman" pitchFamily="18" charset="0"/>
              </a:rPr>
              <a:t>- 5 = 0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02F20302-64A2-43D4-A1B7-D0C2AB91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1963400"/>
            <a:ext cx="18694400" cy="1066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4800">
                <a:latin typeface="Times New Roman" pitchFamily="18" charset="0"/>
              </a:rPr>
              <a:t>Ẩn </a:t>
            </a:r>
            <a:r>
              <a:rPr lang="en-US" sz="4800" b="1" i="1">
                <a:latin typeface="Times New Roman" pitchFamily="18" charset="0"/>
              </a:rPr>
              <a:t>t</a:t>
            </a:r>
            <a:r>
              <a:rPr lang="en-US" sz="4800">
                <a:latin typeface="Times New Roman" pitchFamily="18" charset="0"/>
              </a:rPr>
              <a:t>, tham số </a:t>
            </a:r>
            <a:r>
              <a:rPr lang="en-US" sz="4800" b="1" i="1">
                <a:latin typeface="Times New Roman" pitchFamily="18" charset="0"/>
              </a:rPr>
              <a:t>p</a:t>
            </a:r>
            <a:r>
              <a:rPr lang="en-US" sz="4800">
                <a:latin typeface="Times New Roman" pitchFamily="18" charset="0"/>
              </a:rPr>
              <a:t>:               </a:t>
            </a:r>
            <a:r>
              <a:rPr lang="en-US" sz="4800" b="1" i="1">
                <a:latin typeface="Times New Roman" pitchFamily="18" charset="0"/>
              </a:rPr>
              <a:t>(1+p)t +2 = 0</a:t>
            </a:r>
            <a:endParaRPr lang="en-US" sz="4800" b="1">
              <a:latin typeface="Times New Roman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FDE6DD5-D646-44F4-9E54-B022F2CB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7848599"/>
            <a:ext cx="10015267" cy="1066801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5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6029" y="1219200"/>
            <a:ext cx="23391941" cy="2548640"/>
            <a:chOff x="992187" y="2564543"/>
            <a:chExt cx="22353091" cy="2701991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12128"/>
              <a:ext cx="22200057" cy="2654406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89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5"/>
                <a:ext cx="4197167" cy="1083076"/>
              </a:xfrm>
              <a:prstGeom prst="homePlate">
                <a:avLst>
                  <a:gd name="adj" fmla="val 1244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89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259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9" y="2621341"/>
                <a:ext cx="438854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m:rPr>
                          <m:nor/>
                        </m:rPr>
                        <a:rPr lang="en-US" sz="4800" spc="-149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9" y="2621341"/>
                <a:ext cx="4388541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3" y="2621341"/>
                <a:ext cx="438854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i="1" spc="-149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i="1" spc="-149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&gt;−</m:t>
                      </m:r>
                      <m:r>
                        <a:rPr lang="en-US" sz="4800" i="1" spc="-149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3" y="2621341"/>
                <a:ext cx="438854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3" y="2621341"/>
                <a:ext cx="444710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49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49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altLang="en-US" sz="48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 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3" y="2621341"/>
                <a:ext cx="444710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5" y="2621340"/>
                <a:ext cx="444710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1" spc="-149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sz="48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5" y="2621340"/>
                <a:ext cx="4447109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0600" y="381000"/>
            <a:ext cx="10372619" cy="845008"/>
            <a:chOff x="739068" y="1054962"/>
            <a:chExt cx="9473319" cy="1428650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243779" tIns="121891" rIns="243779" bIns="121891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054962"/>
              <a:ext cx="8177919" cy="1420533"/>
              <a:chOff x="739068" y="1054962"/>
              <a:chExt cx="8177919" cy="142053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3" y="1054962"/>
                <a:ext cx="6784254" cy="1404962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8739448" y="2426882"/>
            <a:ext cx="1072552" cy="1072552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59270" y="1219200"/>
            <a:ext cx="833273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55"/>
          <p:cNvGraphicFramePr/>
          <p:nvPr>
            <p:extLst>
              <p:ext uri="{D42A27DB-BD31-4B8C-83A1-F6EECF244321}">
                <p14:modId xmlns:p14="http://schemas.microsoft.com/office/powerpoint/2010/main" val="1514470760"/>
              </p:ext>
            </p:extLst>
          </p:nvPr>
        </p:nvGraphicFramePr>
        <p:xfrm>
          <a:off x="12268200" y="1371600"/>
          <a:ext cx="9194802" cy="87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102108000" imgH="13411200" progId="Equation.DSMT4">
                  <p:embed/>
                </p:oleObj>
              </mc:Choice>
              <mc:Fallback>
                <p:oleObj name="Equation" r:id="rId8" imgW="102108000" imgH="1341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68200" y="1371600"/>
                        <a:ext cx="9194802" cy="878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33C5EF3E-F453-4BC6-87AD-7970FC03424C}"/>
              </a:ext>
            </a:extLst>
          </p:cNvPr>
          <p:cNvGrpSpPr/>
          <p:nvPr/>
        </p:nvGrpSpPr>
        <p:grpSpPr>
          <a:xfrm>
            <a:off x="516147" y="3962400"/>
            <a:ext cx="23391941" cy="2861224"/>
            <a:chOff x="992187" y="2564543"/>
            <a:chExt cx="22353091" cy="3033383"/>
          </a:xfrm>
          <a:solidFill>
            <a:srgbClr val="F4F8BA"/>
          </a:solidFill>
        </p:grpSpPr>
        <p:sp>
          <p:nvSpPr>
            <p:cNvPr id="51" name="Rounded Rectangle 133">
              <a:extLst>
                <a:ext uri="{FF2B5EF4-FFF2-40B4-BE49-F238E27FC236}">
                  <a16:creationId xmlns:a16="http://schemas.microsoft.com/office/drawing/2014/main" id="{0E9387E7-4A07-4AB9-8F28-EAEE01B2544A}"/>
                </a:ext>
              </a:extLst>
            </p:cNvPr>
            <p:cNvSpPr/>
            <p:nvPr/>
          </p:nvSpPr>
          <p:spPr bwMode="auto">
            <a:xfrm>
              <a:off x="1145221" y="2612128"/>
              <a:ext cx="22200057" cy="2985798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89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8B8A2DB6-1282-4771-ABA0-40E7E611B307}"/>
                </a:ext>
              </a:extLst>
            </p:cNvPr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  <a:grpFill/>
          </p:grpSpPr>
          <p:sp>
            <p:nvSpPr>
              <p:cNvPr id="76" name="Isosceles Triangle 44">
                <a:extLst>
                  <a:ext uri="{FF2B5EF4-FFF2-40B4-BE49-F238E27FC236}">
                    <a16:creationId xmlns:a16="http://schemas.microsoft.com/office/drawing/2014/main" id="{9AC625D9-495D-4496-9064-B16458F0A1B4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Pentagon 136">
                <a:extLst>
                  <a:ext uri="{FF2B5EF4-FFF2-40B4-BE49-F238E27FC236}">
                    <a16:creationId xmlns:a16="http://schemas.microsoft.com/office/drawing/2014/main" id="{3C062D2F-8184-4257-BBA5-69D74CEBE12B}"/>
                  </a:ext>
                </a:extLst>
              </p:cNvPr>
              <p:cNvSpPr/>
              <p:nvPr/>
            </p:nvSpPr>
            <p:spPr bwMode="auto">
              <a:xfrm>
                <a:off x="534987" y="1647865"/>
                <a:ext cx="4197167" cy="1083076"/>
              </a:xfrm>
              <a:prstGeom prst="homePlate">
                <a:avLst>
                  <a:gd name="adj" fmla="val 1244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11">
                <a:extLst>
                  <a:ext uri="{FF2B5EF4-FFF2-40B4-BE49-F238E27FC236}">
                    <a16:creationId xmlns:a16="http://schemas.microsoft.com/office/drawing/2014/main" id="{BAC2F2B1-837E-4DD5-9621-AD55310267DA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82" name="Freeform 140">
                  <a:extLst>
                    <a:ext uri="{FF2B5EF4-FFF2-40B4-BE49-F238E27FC236}">
                      <a16:creationId xmlns:a16="http://schemas.microsoft.com/office/drawing/2014/main" id="{575E4AB4-B185-4F75-A3C0-CFE8865954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141">
                  <a:extLst>
                    <a:ext uri="{FF2B5EF4-FFF2-40B4-BE49-F238E27FC236}">
                      <a16:creationId xmlns:a16="http://schemas.microsoft.com/office/drawing/2014/main" id="{9DFB30E7-38AD-4EC1-8127-4A5DB81BB4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142">
                  <a:extLst>
                    <a:ext uri="{FF2B5EF4-FFF2-40B4-BE49-F238E27FC236}">
                      <a16:creationId xmlns:a16="http://schemas.microsoft.com/office/drawing/2014/main" id="{BF703E29-5CB2-4144-A5A6-653CE063C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502451A7-F7F0-44E3-9836-EEC5EE88C3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4C590446-BD12-4F17-A166-7BC18CED8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2803A604-B496-43F1-AA1E-829B1521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D0DC07F5-BC1B-4E71-B853-63A6AB0E2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0" name="Chevron 138">
                <a:extLst>
                  <a:ext uri="{FF2B5EF4-FFF2-40B4-BE49-F238E27FC236}">
                    <a16:creationId xmlns:a16="http://schemas.microsoft.com/office/drawing/2014/main" id="{C70B8F33-104A-4E1D-9B61-2F55B5D7079F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89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TextBox 13">
                <a:extLst>
                  <a:ext uri="{FF2B5EF4-FFF2-40B4-BE49-F238E27FC236}">
                    <a16:creationId xmlns:a16="http://schemas.microsoft.com/office/drawing/2014/main" id="{62109F48-34AF-43D2-90AB-932AC3F98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259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p:sp>
        <p:nvSpPr>
          <p:cNvPr id="94" name="Rectangle 93">
            <a:extLst>
              <a:ext uri="{FF2B5EF4-FFF2-40B4-BE49-F238E27FC236}">
                <a16:creationId xmlns:a16="http://schemas.microsoft.com/office/drawing/2014/main" id="{0D26782B-116F-478F-B13E-216B2DD4B9B6}"/>
              </a:ext>
            </a:extLst>
          </p:cNvPr>
          <p:cNvSpPr/>
          <p:nvPr/>
        </p:nvSpPr>
        <p:spPr>
          <a:xfrm>
            <a:off x="3879388" y="3962400"/>
            <a:ext cx="833273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083DB4-C7A6-4B39-8347-5B79C84EF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74898"/>
              </p:ext>
            </p:extLst>
          </p:nvPr>
        </p:nvGraphicFramePr>
        <p:xfrm>
          <a:off x="12355021" y="4037715"/>
          <a:ext cx="64023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6402514" imgH="1635301" progId="Equation.DSMT4">
                  <p:embed/>
                </p:oleObj>
              </mc:Choice>
              <mc:Fallback>
                <p:oleObj name="Equation" r:id="rId10" imgW="6402514" imgH="163530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D083DB4-C7A6-4B39-8347-5B79C84EF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55021" y="4037715"/>
                        <a:ext cx="6402387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E47EBF5-A1BE-4389-9027-80C3D7D2AD92}"/>
                  </a:ext>
                </a:extLst>
              </p:cNvPr>
              <p:cNvSpPr/>
              <p:nvPr/>
            </p:nvSpPr>
            <p:spPr>
              <a:xfrm>
                <a:off x="3249999" y="5779579"/>
                <a:ext cx="438854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1&lt;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&lt; 2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E47EBF5-A1BE-4389-9027-80C3D7D2AD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9" y="5779579"/>
                <a:ext cx="4388541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2F4BB856-3443-436D-838E-8A6AB26BBBB8}"/>
                  </a:ext>
                </a:extLst>
              </p:cNvPr>
              <p:cNvSpPr/>
              <p:nvPr/>
            </p:nvSpPr>
            <p:spPr>
              <a:xfrm>
                <a:off x="8159623" y="5779580"/>
                <a:ext cx="438854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49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altLang="en-US" sz="4800" i="1">
                          <a:solidFill>
                            <a:srgbClr val="00206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 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2F4BB856-3443-436D-838E-8A6AB26BB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3" y="5779580"/>
                <a:ext cx="4388541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04C04765-E16E-4611-AF99-4B958CCACF49}"/>
                  </a:ext>
                </a:extLst>
              </p:cNvPr>
              <p:cNvSpPr/>
              <p:nvPr/>
            </p:nvSpPr>
            <p:spPr>
              <a:xfrm>
                <a:off x="13069243" y="5779580"/>
                <a:ext cx="444710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49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49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altLang="en-US" sz="48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&gt;</m:t>
                      </m:r>
                      <m:r>
                        <m:rPr>
                          <m:nor/>
                        </m:rPr>
                        <a:rPr lang="en-US" altLang="en-US" sz="48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04C04765-E16E-4611-AF99-4B958CCACF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3" y="5779580"/>
                <a:ext cx="4447109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49168673-9929-4AC7-BB4A-64E197F840D3}"/>
                  </a:ext>
                </a:extLst>
              </p:cNvPr>
              <p:cNvSpPr/>
              <p:nvPr/>
            </p:nvSpPr>
            <p:spPr>
              <a:xfrm>
                <a:off x="18037435" y="5779579"/>
                <a:ext cx="402346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49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sz="48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&gt; 2</m:t>
                      </m:r>
                    </m:oMath>
                  </m:oMathPara>
                </a14:m>
                <a:endParaRPr lang="en-US" altLang="en-US" sz="4800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49168673-9929-4AC7-BB4A-64E197F840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5" y="5779579"/>
                <a:ext cx="4023461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Oval 99">
            <a:extLst>
              <a:ext uri="{FF2B5EF4-FFF2-40B4-BE49-F238E27FC236}">
                <a16:creationId xmlns:a16="http://schemas.microsoft.com/office/drawing/2014/main" id="{F1E948DB-10DF-495D-A5C6-764463F072DB}"/>
              </a:ext>
            </a:extLst>
          </p:cNvPr>
          <p:cNvSpPr/>
          <p:nvPr/>
        </p:nvSpPr>
        <p:spPr>
          <a:xfrm>
            <a:off x="3489753" y="5593503"/>
            <a:ext cx="1072552" cy="1072552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CECC085B-3563-4E43-B8D0-F2429F46BC15}"/>
              </a:ext>
            </a:extLst>
          </p:cNvPr>
          <p:cNvGrpSpPr/>
          <p:nvPr/>
        </p:nvGrpSpPr>
        <p:grpSpPr>
          <a:xfrm>
            <a:off x="533400" y="7204075"/>
            <a:ext cx="23391941" cy="3341504"/>
            <a:chOff x="992187" y="2564543"/>
            <a:chExt cx="22353091" cy="3542561"/>
          </a:xfrm>
          <a:solidFill>
            <a:srgbClr val="F4F8BA"/>
          </a:solidFill>
        </p:grpSpPr>
        <p:sp>
          <p:nvSpPr>
            <p:cNvPr id="102" name="Rounded Rectangle 133">
              <a:extLst>
                <a:ext uri="{FF2B5EF4-FFF2-40B4-BE49-F238E27FC236}">
                  <a16:creationId xmlns:a16="http://schemas.microsoft.com/office/drawing/2014/main" id="{AA1858EB-50B9-4234-A53E-25043BBFB740}"/>
                </a:ext>
              </a:extLst>
            </p:cNvPr>
            <p:cNvSpPr/>
            <p:nvPr/>
          </p:nvSpPr>
          <p:spPr bwMode="auto">
            <a:xfrm>
              <a:off x="1145221" y="2612127"/>
              <a:ext cx="22200057" cy="3494977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89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C7D075C1-7E37-4C08-8FCA-03D38144A468}"/>
                </a:ext>
              </a:extLst>
            </p:cNvPr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  <a:grpFill/>
          </p:grpSpPr>
          <p:sp>
            <p:nvSpPr>
              <p:cNvPr id="104" name="Isosceles Triangle 44">
                <a:extLst>
                  <a:ext uri="{FF2B5EF4-FFF2-40B4-BE49-F238E27FC236}">
                    <a16:creationId xmlns:a16="http://schemas.microsoft.com/office/drawing/2014/main" id="{FC991033-A7BD-40DC-8B98-4C9E54C5950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Pentagon 136">
                <a:extLst>
                  <a:ext uri="{FF2B5EF4-FFF2-40B4-BE49-F238E27FC236}">
                    <a16:creationId xmlns:a16="http://schemas.microsoft.com/office/drawing/2014/main" id="{DBCAAE30-EDAA-4342-B6AE-D107F6B15C5F}"/>
                  </a:ext>
                </a:extLst>
              </p:cNvPr>
              <p:cNvSpPr/>
              <p:nvPr/>
            </p:nvSpPr>
            <p:spPr bwMode="auto">
              <a:xfrm>
                <a:off x="534987" y="1647865"/>
                <a:ext cx="4197167" cy="1083076"/>
              </a:xfrm>
              <a:prstGeom prst="homePlate">
                <a:avLst>
                  <a:gd name="adj" fmla="val 1244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6" name="Group 11">
                <a:extLst>
                  <a:ext uri="{FF2B5EF4-FFF2-40B4-BE49-F238E27FC236}">
                    <a16:creationId xmlns:a16="http://schemas.microsoft.com/office/drawing/2014/main" id="{0E34158F-F75F-4EC4-9DC0-257FA6AAED5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09" name="Freeform 140">
                  <a:extLst>
                    <a:ext uri="{FF2B5EF4-FFF2-40B4-BE49-F238E27FC236}">
                      <a16:creationId xmlns:a16="http://schemas.microsoft.com/office/drawing/2014/main" id="{AE5A6B26-73B9-4600-AB74-118D2D910FB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141">
                  <a:extLst>
                    <a:ext uri="{FF2B5EF4-FFF2-40B4-BE49-F238E27FC236}">
                      <a16:creationId xmlns:a16="http://schemas.microsoft.com/office/drawing/2014/main" id="{671CAD69-20E7-4B9B-86DB-9690FEEBCE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142">
                  <a:extLst>
                    <a:ext uri="{FF2B5EF4-FFF2-40B4-BE49-F238E27FC236}">
                      <a16:creationId xmlns:a16="http://schemas.microsoft.com/office/drawing/2014/main" id="{22E556BF-BF6D-42F5-922A-1793CB3678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4928037D-D02E-4462-8D80-CB1ED1CC14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E7DAB190-2E61-418E-8AAC-7CFBA667C3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Rectangle 113">
                  <a:extLst>
                    <a:ext uri="{FF2B5EF4-FFF2-40B4-BE49-F238E27FC236}">
                      <a16:creationId xmlns:a16="http://schemas.microsoft.com/office/drawing/2014/main" id="{9436D805-7071-4DAC-9EB8-96F3970347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2FF149FF-DE94-4E16-886A-744564B4DB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7" name="Chevron 138">
                <a:extLst>
                  <a:ext uri="{FF2B5EF4-FFF2-40B4-BE49-F238E27FC236}">
                    <a16:creationId xmlns:a16="http://schemas.microsoft.com/office/drawing/2014/main" id="{74CB2010-354C-4693-9970-45FAB17B955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89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TextBox 13">
                <a:extLst>
                  <a:ext uri="{FF2B5EF4-FFF2-40B4-BE49-F238E27FC236}">
                    <a16:creationId xmlns:a16="http://schemas.microsoft.com/office/drawing/2014/main" id="{55F0A2C9-FCFA-4272-8B95-2E1F7A75D6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259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p:sp>
        <p:nvSpPr>
          <p:cNvPr id="116" name="Rectangle 115">
            <a:extLst>
              <a:ext uri="{FF2B5EF4-FFF2-40B4-BE49-F238E27FC236}">
                <a16:creationId xmlns:a16="http://schemas.microsoft.com/office/drawing/2014/main" id="{8430AFD5-5BFF-4686-ABED-50D398560766}"/>
              </a:ext>
            </a:extLst>
          </p:cNvPr>
          <p:cNvSpPr/>
          <p:nvPr/>
        </p:nvSpPr>
        <p:spPr>
          <a:xfrm>
            <a:off x="3896641" y="7204075"/>
            <a:ext cx="833273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4342762-E2CD-4263-9F4A-CC1CF9A14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49147"/>
              </p:ext>
            </p:extLst>
          </p:nvPr>
        </p:nvGraphicFramePr>
        <p:xfrm>
          <a:off x="12141200" y="7162800"/>
          <a:ext cx="86614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6" imgW="9293415" imgH="1842598" progId="Equation.DSMT4">
                  <p:embed/>
                </p:oleObj>
              </mc:Choice>
              <mc:Fallback>
                <p:oleObj name="Equation" r:id="rId16" imgW="9293415" imgH="184259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4342762-E2CD-4263-9F4A-CC1CF9A14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41200" y="7162800"/>
                        <a:ext cx="8661400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71AC9027-E52D-49F2-A7BE-74BC87868AE5}"/>
                  </a:ext>
                </a:extLst>
              </p:cNvPr>
              <p:cNvSpPr/>
              <p:nvPr/>
            </p:nvSpPr>
            <p:spPr>
              <a:xfrm>
                <a:off x="3249999" y="9143136"/>
                <a:ext cx="455649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i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en-US" sz="48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sz="48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− 3</m:t>
                      </m:r>
                    </m:oMath>
                  </m:oMathPara>
                </a14:m>
                <a:endParaRPr lang="en-US" altLang="en-US" sz="4800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71AC9027-E52D-49F2-A7BE-74BC87868A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9" y="9143136"/>
                <a:ext cx="4556499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8FD9BFFD-8C51-4E81-9172-A573815B8830}"/>
                  </a:ext>
                </a:extLst>
              </p:cNvPr>
              <p:cNvSpPr/>
              <p:nvPr/>
            </p:nvSpPr>
            <p:spPr>
              <a:xfrm>
                <a:off x="6705602" y="9242525"/>
                <a:ext cx="455649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8FD9BFFD-8C51-4E81-9172-A573815B88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2" y="9242525"/>
                <a:ext cx="4556499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E5CEA444-0E11-472A-97BE-1DD4CF34158F}"/>
                  </a:ext>
                </a:extLst>
              </p:cNvPr>
              <p:cNvSpPr/>
              <p:nvPr/>
            </p:nvSpPr>
            <p:spPr>
              <a:xfrm>
                <a:off x="11785600" y="9242525"/>
                <a:ext cx="461730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E5CEA444-0E11-472A-97BE-1DD4CF341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600" y="9242525"/>
                <a:ext cx="4617309" cy="83099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7BE93BA0-4CEA-49D4-BF09-A37ADD11B37D}"/>
                  </a:ext>
                </a:extLst>
              </p:cNvPr>
              <p:cNvSpPr/>
              <p:nvPr/>
            </p:nvSpPr>
            <p:spPr>
              <a:xfrm>
                <a:off x="18037435" y="9242525"/>
                <a:ext cx="4901646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i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1" spc="-149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sz="48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3</m:t>
                      </m:r>
                    </m:oMath>
                  </m:oMathPara>
                </a14:m>
                <a:endParaRPr lang="en-US" altLang="en-US" sz="4800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7BE93BA0-4CEA-49D4-BF09-A37ADD11B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5" y="9242525"/>
                <a:ext cx="4901646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Oval 130">
            <a:extLst>
              <a:ext uri="{FF2B5EF4-FFF2-40B4-BE49-F238E27FC236}">
                <a16:creationId xmlns:a16="http://schemas.microsoft.com/office/drawing/2014/main" id="{16F9419A-5301-4BC1-BF77-C8FFE563914E}"/>
              </a:ext>
            </a:extLst>
          </p:cNvPr>
          <p:cNvSpPr/>
          <p:nvPr/>
        </p:nvSpPr>
        <p:spPr>
          <a:xfrm>
            <a:off x="13354648" y="9089244"/>
            <a:ext cx="1113601" cy="121686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A1A05F09-5BC7-49FF-A543-8CF73115F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464"/>
              </p:ext>
            </p:extLst>
          </p:nvPr>
        </p:nvGraphicFramePr>
        <p:xfrm>
          <a:off x="9541634" y="8624408"/>
          <a:ext cx="1812166" cy="19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22" imgW="431640" imgH="457200" progId="Equation.DSMT4">
                  <p:embed/>
                </p:oleObj>
              </mc:Choice>
              <mc:Fallback>
                <p:oleObj name="Equation" r:id="rId22" imgW="431640" imgH="4572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A1A05F09-5BC7-49FF-A543-8CF73115F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1634" y="8624408"/>
                        <a:ext cx="1812166" cy="19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A1038DF7-6062-4588-B02E-E69362899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99937"/>
              </p:ext>
            </p:extLst>
          </p:nvPr>
        </p:nvGraphicFramePr>
        <p:xfrm>
          <a:off x="14717703" y="8728837"/>
          <a:ext cx="3137507" cy="179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24" imgW="799920" imgH="457200" progId="Equation.DSMT4">
                  <p:embed/>
                </p:oleObj>
              </mc:Choice>
              <mc:Fallback>
                <p:oleObj name="Equation" r:id="rId24" imgW="799920" imgH="4572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A1038DF7-6062-4588-B02E-E69362899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7703" y="8728837"/>
                        <a:ext cx="3137507" cy="1796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" name="Group 148">
            <a:extLst>
              <a:ext uri="{FF2B5EF4-FFF2-40B4-BE49-F238E27FC236}">
                <a16:creationId xmlns:a16="http://schemas.microsoft.com/office/drawing/2014/main" id="{B38316FA-FF86-4BC1-AC2D-991B07904B18}"/>
              </a:ext>
            </a:extLst>
          </p:cNvPr>
          <p:cNvGrpSpPr/>
          <p:nvPr/>
        </p:nvGrpSpPr>
        <p:grpSpPr>
          <a:xfrm>
            <a:off x="474453" y="10896600"/>
            <a:ext cx="23391941" cy="2548640"/>
            <a:chOff x="992187" y="2564543"/>
            <a:chExt cx="22353091" cy="2701991"/>
          </a:xfrm>
          <a:solidFill>
            <a:srgbClr val="F4F8BA"/>
          </a:solidFill>
        </p:grpSpPr>
        <p:sp>
          <p:nvSpPr>
            <p:cNvPr id="150" name="Rounded Rectangle 133">
              <a:extLst>
                <a:ext uri="{FF2B5EF4-FFF2-40B4-BE49-F238E27FC236}">
                  <a16:creationId xmlns:a16="http://schemas.microsoft.com/office/drawing/2014/main" id="{0B3FFC40-00FD-458E-9B32-F991F354BD7E}"/>
                </a:ext>
              </a:extLst>
            </p:cNvPr>
            <p:cNvSpPr/>
            <p:nvPr/>
          </p:nvSpPr>
          <p:spPr bwMode="auto">
            <a:xfrm>
              <a:off x="1145221" y="2612128"/>
              <a:ext cx="22200057" cy="2654406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89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27C82EC2-68DA-41F9-BD50-14F96A2F8B6A}"/>
                </a:ext>
              </a:extLst>
            </p:cNvPr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  <a:grpFill/>
          </p:grpSpPr>
          <p:sp>
            <p:nvSpPr>
              <p:cNvPr id="154" name="Isosceles Triangle 44">
                <a:extLst>
                  <a:ext uri="{FF2B5EF4-FFF2-40B4-BE49-F238E27FC236}">
                    <a16:creationId xmlns:a16="http://schemas.microsoft.com/office/drawing/2014/main" id="{73AB9092-B05D-46A1-ABC5-6C735AD511EB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Pentagon 136">
                <a:extLst>
                  <a:ext uri="{FF2B5EF4-FFF2-40B4-BE49-F238E27FC236}">
                    <a16:creationId xmlns:a16="http://schemas.microsoft.com/office/drawing/2014/main" id="{C8585C4B-47AA-4B42-BCE8-061A0B933B3D}"/>
                  </a:ext>
                </a:extLst>
              </p:cNvPr>
              <p:cNvSpPr/>
              <p:nvPr/>
            </p:nvSpPr>
            <p:spPr bwMode="auto">
              <a:xfrm>
                <a:off x="534987" y="1647865"/>
                <a:ext cx="4197167" cy="1083076"/>
              </a:xfrm>
              <a:prstGeom prst="homePlate">
                <a:avLst>
                  <a:gd name="adj" fmla="val 1244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6" name="Group 11">
                <a:extLst>
                  <a:ext uri="{FF2B5EF4-FFF2-40B4-BE49-F238E27FC236}">
                    <a16:creationId xmlns:a16="http://schemas.microsoft.com/office/drawing/2014/main" id="{387ED261-D839-49FB-80AC-6DF73D40402A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59" name="Freeform 140">
                  <a:extLst>
                    <a:ext uri="{FF2B5EF4-FFF2-40B4-BE49-F238E27FC236}">
                      <a16:creationId xmlns:a16="http://schemas.microsoft.com/office/drawing/2014/main" id="{6B778411-13E0-4F1D-BF21-959D588E10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0" name="Freeform 141">
                  <a:extLst>
                    <a:ext uri="{FF2B5EF4-FFF2-40B4-BE49-F238E27FC236}">
                      <a16:creationId xmlns:a16="http://schemas.microsoft.com/office/drawing/2014/main" id="{2CAA178E-1853-4A45-8BBE-88ACDECE7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Freeform 142">
                  <a:extLst>
                    <a:ext uri="{FF2B5EF4-FFF2-40B4-BE49-F238E27FC236}">
                      <a16:creationId xmlns:a16="http://schemas.microsoft.com/office/drawing/2014/main" id="{8F98838C-8837-410F-BD8F-D75E3482D0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Rectangle 161">
                  <a:extLst>
                    <a:ext uri="{FF2B5EF4-FFF2-40B4-BE49-F238E27FC236}">
                      <a16:creationId xmlns:a16="http://schemas.microsoft.com/office/drawing/2014/main" id="{EE0B7CF9-FC84-46E5-9A15-887385944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Rectangle 162">
                  <a:extLst>
                    <a:ext uri="{FF2B5EF4-FFF2-40B4-BE49-F238E27FC236}">
                      <a16:creationId xmlns:a16="http://schemas.microsoft.com/office/drawing/2014/main" id="{44D04B78-6F23-4D68-A2C7-6A595704B0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3BA1F9A5-B1C3-4DB0-9D5A-035BC22BBD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3AEBD826-A70F-413C-B5A5-7F04576482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7" name="Chevron 138">
                <a:extLst>
                  <a:ext uri="{FF2B5EF4-FFF2-40B4-BE49-F238E27FC236}">
                    <a16:creationId xmlns:a16="http://schemas.microsoft.com/office/drawing/2014/main" id="{1708830D-54D9-45D9-9C1D-4B91063B2685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89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TextBox 13">
                <a:extLst>
                  <a:ext uri="{FF2B5EF4-FFF2-40B4-BE49-F238E27FC236}">
                    <a16:creationId xmlns:a16="http://schemas.microsoft.com/office/drawing/2014/main" id="{51EB2706-962C-4325-BF5A-B7B5E7ADF1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259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60F0738A-CD3F-43BC-B3A6-CB62A4946FF0}"/>
                  </a:ext>
                </a:extLst>
              </p:cNvPr>
              <p:cNvSpPr/>
              <p:nvPr/>
            </p:nvSpPr>
            <p:spPr>
              <a:xfrm>
                <a:off x="2514600" y="12298740"/>
                <a:ext cx="438854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0</m:t>
                      </m:r>
                    </m:oMath>
                  </m:oMathPara>
                </a14:m>
                <a:endParaRPr lang="en-US" altLang="en-US" sz="4800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60F0738A-CD3F-43BC-B3A6-CB62A4946F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2298740"/>
                <a:ext cx="4388541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01E32D8E-AF94-45A2-A237-4D6ECF1FDB4A}"/>
                  </a:ext>
                </a:extLst>
              </p:cNvPr>
              <p:cNvSpPr/>
              <p:nvPr/>
            </p:nvSpPr>
            <p:spPr>
              <a:xfrm>
                <a:off x="8763002" y="12298739"/>
                <a:ext cx="4388541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49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spc="-149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</mc:Choice>
        <mc:Fallback xmlns=""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01E32D8E-AF94-45A2-A237-4D6ECF1FDB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2" y="12298739"/>
                <a:ext cx="4388541" cy="830997"/>
              </a:xfrm>
              <a:prstGeom prst="rect">
                <a:avLst/>
              </a:prstGeom>
              <a:blipFill>
                <a:blip r:embed="rId27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E6FE9B69-C41F-46D0-943C-AA520FFAB8C2}"/>
                  </a:ext>
                </a:extLst>
              </p:cNvPr>
              <p:cNvSpPr/>
              <p:nvPr/>
            </p:nvSpPr>
            <p:spPr>
              <a:xfrm>
                <a:off x="11811000" y="12298740"/>
                <a:ext cx="4447109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49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</m:t>
                      </m:r>
                      <m:r>
                        <a:rPr lang="en-US" sz="4800" i="1" spc="-149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E6FE9B69-C41F-46D0-943C-AA520FFAB8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12298740"/>
                <a:ext cx="4447109" cy="830997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5DECFF25-57C3-4607-B8A7-F4A23E252AA1}"/>
                  </a:ext>
                </a:extLst>
              </p:cNvPr>
              <p:cNvSpPr/>
              <p:nvPr/>
            </p:nvSpPr>
            <p:spPr>
              <a:xfrm>
                <a:off x="18062835" y="12298740"/>
                <a:ext cx="4720965" cy="830997"/>
              </a:xfrm>
              <a:prstGeom prst="rect">
                <a:avLst/>
              </a:prstGeom>
            </p:spPr>
            <p:txBody>
              <a:bodyPr wrap="square" lIns="91440" tIns="45720" rIns="91440" bIns="4572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49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49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i="1" spc="-149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1</a:t>
                </a:r>
              </a:p>
            </p:txBody>
          </p:sp>
        </mc:Choice>
        <mc:Fallback xmlns=""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5DECFF25-57C3-4607-B8A7-F4A23E252A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2835" y="12298740"/>
                <a:ext cx="4720965" cy="830997"/>
              </a:xfrm>
              <a:prstGeom prst="rect">
                <a:avLst/>
              </a:prstGeom>
              <a:blipFill>
                <a:blip r:embed="rId29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" name="Oval 169">
            <a:extLst>
              <a:ext uri="{FF2B5EF4-FFF2-40B4-BE49-F238E27FC236}">
                <a16:creationId xmlns:a16="http://schemas.microsoft.com/office/drawing/2014/main" id="{D046B908-C8A4-4420-84C3-5140D16BDCA7}"/>
              </a:ext>
            </a:extLst>
          </p:cNvPr>
          <p:cNvSpPr/>
          <p:nvPr/>
        </p:nvSpPr>
        <p:spPr>
          <a:xfrm>
            <a:off x="12992647" y="12177961"/>
            <a:ext cx="1072552" cy="1072552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>
            <a:extLst>
              <a:ext uri="{FF2B5EF4-FFF2-40B4-BE49-F238E27FC236}">
                <a16:creationId xmlns:a16="http://schemas.microsoft.com/office/drawing/2014/main" id="{F51EE7B6-D1BC-4242-BD66-2598CED30B64}"/>
              </a:ext>
            </a:extLst>
          </p:cNvPr>
          <p:cNvSpPr/>
          <p:nvPr/>
        </p:nvSpPr>
        <p:spPr>
          <a:xfrm>
            <a:off x="3860801" y="10980003"/>
            <a:ext cx="108590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559C94EA-0626-49D3-811E-8A1DC50C8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23829"/>
              </p:ext>
            </p:extLst>
          </p:nvPr>
        </p:nvGraphicFramePr>
        <p:xfrm>
          <a:off x="14782799" y="10928573"/>
          <a:ext cx="5715001" cy="82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0" imgW="69799200" imgH="13411200" progId="Equation.DSMT4">
                  <p:embed/>
                </p:oleObj>
              </mc:Choice>
              <mc:Fallback>
                <p:oleObj name="Equation" r:id="rId30" imgW="69799200" imgH="1341120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559C94EA-0626-49D3-811E-8A1DC50C8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2799" y="10928573"/>
                        <a:ext cx="5715001" cy="825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35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5" grpId="0"/>
      <p:bldP spid="57" grpId="0" animBg="1"/>
      <p:bldP spid="3" grpId="0"/>
      <p:bldP spid="94" grpId="0"/>
      <p:bldP spid="96" grpId="0"/>
      <p:bldP spid="97" grpId="0"/>
      <p:bldP spid="98" grpId="0"/>
      <p:bldP spid="99" grpId="0"/>
      <p:bldP spid="100" grpId="0" animBg="1"/>
      <p:bldP spid="116" grpId="0"/>
      <p:bldP spid="123" grpId="0"/>
      <p:bldP spid="124" grpId="0"/>
      <p:bldP spid="126" grpId="0"/>
      <p:bldP spid="130" grpId="0"/>
      <p:bldP spid="131" grpId="0" animBg="1"/>
      <p:bldP spid="166" grpId="0"/>
      <p:bldP spid="167" grpId="0"/>
      <p:bldP spid="168" grpId="0"/>
      <p:bldP spid="169" grpId="0"/>
      <p:bldP spid="170" grpId="0" animBg="1"/>
      <p:bldP spid="1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1524000" y="2761089"/>
            <a:ext cx="18893372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237006" y="3528303"/>
            <a:ext cx="9303381" cy="1782589"/>
            <a:chOff x="1388" y="2016"/>
            <a:chExt cx="2673" cy="727"/>
          </a:xfrm>
        </p:grpSpPr>
        <p:graphicFrame>
          <p:nvGraphicFramePr>
            <p:cNvPr id="717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013794"/>
                </p:ext>
              </p:extLst>
            </p:nvPr>
          </p:nvGraphicFramePr>
          <p:xfrm>
            <a:off x="2746" y="2016"/>
            <a:ext cx="1315" cy="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" imgW="711000" imgH="393480" progId="Equation.DSMT4">
                    <p:embed/>
                  </p:oleObj>
                </mc:Choice>
                <mc:Fallback>
                  <p:oleObj name="Equation" r:id="rId3" imgW="711000" imgH="393480" progId="Equation.DSMT4">
                    <p:embed/>
                    <p:pic>
                      <p:nvPicPr>
                        <p:cNvPr id="717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2016"/>
                          <a:ext cx="1315" cy="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185240"/>
                </p:ext>
              </p:extLst>
            </p:nvPr>
          </p:nvGraphicFramePr>
          <p:xfrm>
            <a:off x="1388" y="2208"/>
            <a:ext cx="1129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717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208"/>
                          <a:ext cx="1129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27942"/>
              </p:ext>
            </p:extLst>
          </p:nvPr>
        </p:nvGraphicFramePr>
        <p:xfrm>
          <a:off x="8971318" y="4151485"/>
          <a:ext cx="1561134" cy="59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327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1318" y="4151485"/>
                        <a:ext cx="1561134" cy="59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34" y="685800"/>
            <a:ext cx="20523200" cy="700088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48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TƯƠNG ĐƯƠNG VÀ PHƯƠNG TRÌNH HỆ QUẢ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1792288"/>
            <a:ext cx="8262667" cy="914400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1338532" y="3889235"/>
            <a:ext cx="22428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14" name="Rectangle 24">
            <a:extLst>
              <a:ext uri="{FF2B5EF4-FFF2-40B4-BE49-F238E27FC236}">
                <a16:creationId xmlns:a16="http://schemas.microsoft.com/office/drawing/2014/main" id="{8E717A25-352C-4A03-B6F5-6329400E5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181600"/>
            <a:ext cx="22428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B96862BF-A334-4300-A80D-55C87DE1A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181600"/>
            <a:ext cx="1356360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4A265182-376A-41F4-8829-A02F05170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4923"/>
              </p:ext>
            </p:extLst>
          </p:nvPr>
        </p:nvGraphicFramePr>
        <p:xfrm>
          <a:off x="10896600" y="5954604"/>
          <a:ext cx="6533124" cy="178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4A265182-376A-41F4-8829-A02F05170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600" y="5954604"/>
                        <a:ext cx="6533124" cy="178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FC9039D1-39FA-4BB4-8277-93F3AF71A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88504"/>
              </p:ext>
            </p:extLst>
          </p:nvPr>
        </p:nvGraphicFramePr>
        <p:xfrm>
          <a:off x="3695375" y="6248400"/>
          <a:ext cx="5220025" cy="100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17" name="Object 15">
                        <a:extLst>
                          <a:ext uri="{FF2B5EF4-FFF2-40B4-BE49-F238E27FC236}">
                            <a16:creationId xmlns:a16="http://schemas.microsoft.com/office/drawing/2014/main" id="{FC9039D1-39FA-4BB4-8277-93F3AF71A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375" y="6248400"/>
                        <a:ext cx="5220025" cy="100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4E3998E5-52E3-4A25-84B7-552787AB9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27529"/>
              </p:ext>
            </p:extLst>
          </p:nvPr>
        </p:nvGraphicFramePr>
        <p:xfrm>
          <a:off x="3972096" y="7620000"/>
          <a:ext cx="3647904" cy="101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18" name="Object 16">
                        <a:extLst>
                          <a:ext uri="{FF2B5EF4-FFF2-40B4-BE49-F238E27FC236}">
                            <a16:creationId xmlns:a16="http://schemas.microsoft.com/office/drawing/2014/main" id="{4E3998E5-52E3-4A25-84B7-552787AB9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096" y="7620000"/>
                        <a:ext cx="3647904" cy="1011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44594BE5-3F5E-400F-B893-322BADC2B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91236"/>
              </p:ext>
            </p:extLst>
          </p:nvPr>
        </p:nvGraphicFramePr>
        <p:xfrm>
          <a:off x="11193734" y="7608191"/>
          <a:ext cx="4011254" cy="103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19" name="Object 17">
                        <a:extLst>
                          <a:ext uri="{FF2B5EF4-FFF2-40B4-BE49-F238E27FC236}">
                            <a16:creationId xmlns:a16="http://schemas.microsoft.com/office/drawing/2014/main" id="{44594BE5-3F5E-400F-B893-322BADC2B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734" y="7608191"/>
                        <a:ext cx="4011254" cy="1035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>
            <a:extLst>
              <a:ext uri="{FF2B5EF4-FFF2-40B4-BE49-F238E27FC236}">
                <a16:creationId xmlns:a16="http://schemas.microsoft.com/office/drawing/2014/main" id="{D7A33B01-9129-4A6A-8867-B24673F5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8686800"/>
            <a:ext cx="9710467" cy="914400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5A4BAD4C-1F6B-4E36-A951-FC6EC8092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9525000"/>
            <a:ext cx="21336000" cy="3962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14400" indent="-914400">
              <a:buAutoNum type="alphaLcParenR"/>
            </a:pP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914400" indent="-914400">
              <a:buAutoNum type="alphaLcParenR"/>
            </a:pP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</p:spTree>
    <p:extLst>
      <p:ext uri="{BB962C8B-B14F-4D97-AF65-F5344CB8AC3E}">
        <p14:creationId xmlns:p14="http://schemas.microsoft.com/office/powerpoint/2010/main" val="261952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20" grpId="0"/>
      <p:bldP spid="21" grpId="0"/>
      <p:bldP spid="13" grpId="0"/>
      <p:bldP spid="14" grpId="0"/>
      <p:bldP spid="15" grpId="0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67B2DCA2-1AED-43FF-AB88-5C84EB2EC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34" y="685800"/>
            <a:ext cx="20523200" cy="700088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48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TƯƠNG ĐƯƠNG VÀ PHƯƠNG TRÌNH HỆ QUẢ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B4593292-77B2-4A53-ACD3-672244587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533" y="1600200"/>
            <a:ext cx="8737599" cy="869950"/>
          </a:xfrm>
          <a:prstGeom prst="rect">
            <a:avLst/>
          </a:prstGeo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14" indent="-1117614" algn="l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171BF5B-82E5-4829-8BF5-E0F36133950F}"/>
                  </a:ext>
                </a:extLst>
              </p:cNvPr>
              <p:cNvSpPr txBox="1"/>
              <p:nvPr/>
            </p:nvSpPr>
            <p:spPr>
              <a:xfrm>
                <a:off x="304800" y="2590800"/>
                <a:ext cx="238506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phươn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171BF5B-82E5-4829-8BF5-E0F361339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590800"/>
                <a:ext cx="23850600" cy="2308324"/>
              </a:xfrm>
              <a:prstGeom prst="rect">
                <a:avLst/>
              </a:prstGeom>
              <a:blipFill>
                <a:blip r:embed="rId2"/>
                <a:stretch>
                  <a:fillRect l="-1150" t="-5805" r="-1457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4">
            <a:extLst>
              <a:ext uri="{FF2B5EF4-FFF2-40B4-BE49-F238E27FC236}">
                <a16:creationId xmlns:a16="http://schemas.microsoft.com/office/drawing/2014/main" id="{21A91237-7699-4667-B4C9-877203907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029200"/>
            <a:ext cx="22428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102408-7EA2-4CDB-8D41-11EB0E6F7D33}"/>
                  </a:ext>
                </a:extLst>
              </p:cNvPr>
              <p:cNvSpPr txBox="1"/>
              <p:nvPr/>
            </p:nvSpPr>
            <p:spPr>
              <a:xfrm>
                <a:off x="3947064" y="5049316"/>
                <a:ext cx="12258136" cy="894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4</m:t>
                        </m:r>
                      </m:e>
                    </m:rad>
                    <m:r>
                      <a:rPr lang="en-US" sz="4800" dirty="0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E102408-7EA2-4CDB-8D41-11EB0E6F7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064" y="5049316"/>
                <a:ext cx="12258136" cy="8942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478F852C-17EA-4961-8826-48CCBC6278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0" y="6417139"/>
                <a:ext cx="189738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vi-VN" sz="4800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trình nào sau đây tương đương với p</a:t>
                </a:r>
                <a:r>
                  <a:rPr lang="en-US" sz="4800" u="none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4800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u="none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altLang="en-US" sz="4800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478F852C-17EA-4961-8826-48CCBC627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0" y="6417139"/>
                <a:ext cx="18973800" cy="830997"/>
              </a:xfrm>
              <a:prstGeom prst="rect">
                <a:avLst/>
              </a:prstGeom>
              <a:blipFill>
                <a:blip r:embed="rId4"/>
                <a:stretch>
                  <a:fillRect l="-1446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2D0A354-5BE6-451D-AD5B-C99B9683F59F}"/>
                  </a:ext>
                </a:extLst>
              </p:cNvPr>
              <p:cNvSpPr txBox="1"/>
              <p:nvPr/>
            </p:nvSpPr>
            <p:spPr>
              <a:xfrm>
                <a:off x="1825205" y="7271140"/>
                <a:ext cx="9450238" cy="1139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b="0" i="1" u="none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u="none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u="none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2D0A354-5BE6-451D-AD5B-C99B9683F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05" y="7271140"/>
                <a:ext cx="9450238" cy="1139223"/>
              </a:xfrm>
              <a:prstGeom prst="rect">
                <a:avLst/>
              </a:prstGeom>
              <a:blipFill>
                <a:blip r:embed="rId5"/>
                <a:stretch>
                  <a:fillRect l="-2901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3E27F1-7C73-40FA-9E25-904C2CE435C0}"/>
                  </a:ext>
                </a:extLst>
              </p:cNvPr>
              <p:cNvSpPr txBox="1"/>
              <p:nvPr/>
            </p:nvSpPr>
            <p:spPr>
              <a:xfrm>
                <a:off x="1828800" y="8706916"/>
                <a:ext cx="9450238" cy="1139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b="1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3E27F1-7C73-40FA-9E25-904C2CE43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8706916"/>
                <a:ext cx="9450238" cy="1139223"/>
              </a:xfrm>
              <a:prstGeom prst="rect">
                <a:avLst/>
              </a:prstGeom>
              <a:blipFill>
                <a:blip r:embed="rId6"/>
                <a:stretch>
                  <a:fillRect l="-2903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4BFDDF4-9873-4ABE-A96B-1A42918CEFE6}"/>
                  </a:ext>
                </a:extLst>
              </p:cNvPr>
              <p:cNvSpPr txBox="1"/>
              <p:nvPr/>
            </p:nvSpPr>
            <p:spPr>
              <a:xfrm>
                <a:off x="1828800" y="10078516"/>
                <a:ext cx="9450238" cy="1139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b="1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b="0" i="1" u="none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u="none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u="none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u="none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4BFDDF4-9873-4ABE-A96B-1A42918CE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078516"/>
                <a:ext cx="9450238" cy="1139223"/>
              </a:xfrm>
              <a:prstGeom prst="rect">
                <a:avLst/>
              </a:prstGeom>
              <a:blipFill>
                <a:blip r:embed="rId7"/>
                <a:stretch>
                  <a:fillRect l="-2903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039406-1AC7-4502-B7CA-DFA5AD1EBB1B}"/>
                  </a:ext>
                </a:extLst>
              </p:cNvPr>
              <p:cNvSpPr txBox="1"/>
              <p:nvPr/>
            </p:nvSpPr>
            <p:spPr>
              <a:xfrm>
                <a:off x="1828800" y="11450116"/>
                <a:ext cx="110490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b="1" u="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u="none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1039406-1AC7-4502-B7CA-DFA5AD1EB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1450116"/>
                <a:ext cx="11049000" cy="830997"/>
              </a:xfrm>
              <a:prstGeom prst="rect">
                <a:avLst/>
              </a:prstGeom>
              <a:blipFill>
                <a:blip r:embed="rId8"/>
                <a:stretch>
                  <a:fillRect l="-2482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4">
            <a:extLst>
              <a:ext uri="{FF2B5EF4-FFF2-40B4-BE49-F238E27FC236}">
                <a16:creationId xmlns:a16="http://schemas.microsoft.com/office/drawing/2014/main" id="{7EBCCCA4-B3CF-45CC-8E8B-3F77807D3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6324600"/>
            <a:ext cx="224286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</a:p>
        </p:txBody>
      </p:sp>
      <p:sp>
        <p:nvSpPr>
          <p:cNvPr id="2" name="Flowchart: Connector 1">
            <a:extLst>
              <a:ext uri="{FF2B5EF4-FFF2-40B4-BE49-F238E27FC236}">
                <a16:creationId xmlns:a16="http://schemas.microsoft.com/office/drawing/2014/main" id="{154082E4-4B78-4BCC-BF69-0B09970978F8}"/>
              </a:ext>
            </a:extLst>
          </p:cNvPr>
          <p:cNvSpPr/>
          <p:nvPr/>
        </p:nvSpPr>
        <p:spPr>
          <a:xfrm>
            <a:off x="1752600" y="10210800"/>
            <a:ext cx="841795" cy="841795"/>
          </a:xfrm>
          <a:prstGeom prst="flowChartConnector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3" grpId="0"/>
      <p:bldP spid="17" grpId="0"/>
      <p:bldP spid="21" grpId="0"/>
      <p:bldP spid="8" grpId="0"/>
      <p:bldP spid="9" grpId="0"/>
      <p:bldP spid="10" grpId="0"/>
      <p:bldP spid="11" grpId="0"/>
      <p:bldP spid="12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6029" y="1219200"/>
            <a:ext cx="23391941" cy="4762394"/>
            <a:chOff x="992187" y="2564543"/>
            <a:chExt cx="22353091" cy="5048946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12128"/>
              <a:ext cx="22200057" cy="500136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89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5"/>
                <a:ext cx="4197167" cy="1083076"/>
              </a:xfrm>
              <a:prstGeom prst="homePlate">
                <a:avLst>
                  <a:gd name="adj" fmla="val 1244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89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259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90600" y="381000"/>
            <a:ext cx="10372619" cy="845008"/>
            <a:chOff x="739068" y="1054962"/>
            <a:chExt cx="9473319" cy="1428650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243779" tIns="121891" rIns="243779" bIns="121891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054962"/>
              <a:ext cx="8177919" cy="1420533"/>
              <a:chOff x="739068" y="1054962"/>
              <a:chExt cx="8177919" cy="142053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243779" tIns="121891" rIns="243779" bIns="12189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3" y="1054962"/>
                <a:ext cx="6784254" cy="1404962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33C5EF3E-F453-4BC6-87AD-7970FC03424C}"/>
              </a:ext>
            </a:extLst>
          </p:cNvPr>
          <p:cNvGrpSpPr/>
          <p:nvPr/>
        </p:nvGrpSpPr>
        <p:grpSpPr>
          <a:xfrm>
            <a:off x="516147" y="6447021"/>
            <a:ext cx="23391941" cy="2861224"/>
            <a:chOff x="992187" y="2564543"/>
            <a:chExt cx="22353091" cy="3033383"/>
          </a:xfrm>
          <a:solidFill>
            <a:srgbClr val="F4F8BA"/>
          </a:solidFill>
        </p:grpSpPr>
        <p:sp>
          <p:nvSpPr>
            <p:cNvPr id="51" name="Rounded Rectangle 133">
              <a:extLst>
                <a:ext uri="{FF2B5EF4-FFF2-40B4-BE49-F238E27FC236}">
                  <a16:creationId xmlns:a16="http://schemas.microsoft.com/office/drawing/2014/main" id="{0E9387E7-4A07-4AB9-8F28-EAEE01B2544A}"/>
                </a:ext>
              </a:extLst>
            </p:cNvPr>
            <p:cNvSpPr/>
            <p:nvPr/>
          </p:nvSpPr>
          <p:spPr bwMode="auto">
            <a:xfrm>
              <a:off x="1145221" y="2612128"/>
              <a:ext cx="22200057" cy="2985798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89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8B8A2DB6-1282-4771-ABA0-40E7E611B307}"/>
                </a:ext>
              </a:extLst>
            </p:cNvPr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  <a:grpFill/>
          </p:grpSpPr>
          <p:sp>
            <p:nvSpPr>
              <p:cNvPr id="76" name="Isosceles Triangle 44">
                <a:extLst>
                  <a:ext uri="{FF2B5EF4-FFF2-40B4-BE49-F238E27FC236}">
                    <a16:creationId xmlns:a16="http://schemas.microsoft.com/office/drawing/2014/main" id="{9AC625D9-495D-4496-9064-B16458F0A1B4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Pentagon 136">
                <a:extLst>
                  <a:ext uri="{FF2B5EF4-FFF2-40B4-BE49-F238E27FC236}">
                    <a16:creationId xmlns:a16="http://schemas.microsoft.com/office/drawing/2014/main" id="{3C062D2F-8184-4257-BBA5-69D74CEBE12B}"/>
                  </a:ext>
                </a:extLst>
              </p:cNvPr>
              <p:cNvSpPr/>
              <p:nvPr/>
            </p:nvSpPr>
            <p:spPr bwMode="auto">
              <a:xfrm>
                <a:off x="534987" y="1647865"/>
                <a:ext cx="4197167" cy="1083076"/>
              </a:xfrm>
              <a:prstGeom prst="homePlate">
                <a:avLst>
                  <a:gd name="adj" fmla="val 1244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89"/>
                <a:endPara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11">
                <a:extLst>
                  <a:ext uri="{FF2B5EF4-FFF2-40B4-BE49-F238E27FC236}">
                    <a16:creationId xmlns:a16="http://schemas.microsoft.com/office/drawing/2014/main" id="{BAC2F2B1-837E-4DD5-9621-AD55310267DA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82" name="Freeform 140">
                  <a:extLst>
                    <a:ext uri="{FF2B5EF4-FFF2-40B4-BE49-F238E27FC236}">
                      <a16:creationId xmlns:a16="http://schemas.microsoft.com/office/drawing/2014/main" id="{575E4AB4-B185-4F75-A3C0-CFE8865954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141">
                  <a:extLst>
                    <a:ext uri="{FF2B5EF4-FFF2-40B4-BE49-F238E27FC236}">
                      <a16:creationId xmlns:a16="http://schemas.microsoft.com/office/drawing/2014/main" id="{9DFB30E7-38AD-4EC1-8127-4A5DB81BB4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142">
                  <a:extLst>
                    <a:ext uri="{FF2B5EF4-FFF2-40B4-BE49-F238E27FC236}">
                      <a16:creationId xmlns:a16="http://schemas.microsoft.com/office/drawing/2014/main" id="{BF703E29-5CB2-4144-A5A6-653CE063C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502451A7-F7F0-44E3-9836-EEC5EE88C3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4C590446-BD12-4F17-A166-7BC18CED8B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2803A604-B496-43F1-AA1E-829B15216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D0DC07F5-BC1B-4E71-B853-63A6AB0E2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89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0" name="Chevron 138">
                <a:extLst>
                  <a:ext uri="{FF2B5EF4-FFF2-40B4-BE49-F238E27FC236}">
                    <a16:creationId xmlns:a16="http://schemas.microsoft.com/office/drawing/2014/main" id="{C70B8F33-104A-4E1D-9B61-2F55B5D7079F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89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TextBox 13">
                <a:extLst>
                  <a:ext uri="{FF2B5EF4-FFF2-40B4-BE49-F238E27FC236}">
                    <a16:creationId xmlns:a16="http://schemas.microsoft.com/office/drawing/2014/main" id="{62109F48-34AF-43D2-90AB-932AC3F989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2596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7" name="Rectangle 116">
            <a:extLst>
              <a:ext uri="{FF2B5EF4-FFF2-40B4-BE49-F238E27FC236}">
                <a16:creationId xmlns:a16="http://schemas.microsoft.com/office/drawing/2014/main" id="{399D9FF3-C799-4357-A82B-541D48F7911D}"/>
              </a:ext>
            </a:extLst>
          </p:cNvPr>
          <p:cNvSpPr/>
          <p:nvPr/>
        </p:nvSpPr>
        <p:spPr>
          <a:xfrm>
            <a:off x="8140048" y="3078264"/>
            <a:ext cx="1963565" cy="77328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E00AB8F9-D4E5-447B-88ED-8F907E93586D}"/>
                  </a:ext>
                </a:extLst>
              </p:cNvPr>
              <p:cNvSpPr/>
              <p:nvPr/>
            </p:nvSpPr>
            <p:spPr>
              <a:xfrm>
                <a:off x="3880086" y="1371600"/>
                <a:ext cx="185989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</m:t>
                    </m:r>
                    <m:d>
                      <m:dPr>
                        <m:ctrlPr>
                          <a:rPr lang="en-US" alt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/>
                  <a:t>,</a:t>
                </a:r>
                <a:r>
                  <a:rPr lang="en-US" altLang="en-US" sz="4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alt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/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ọn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E00AB8F9-D4E5-447B-88ED-8F907E935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086" y="1371600"/>
                <a:ext cx="18598914" cy="830997"/>
              </a:xfrm>
              <a:prstGeom prst="rect">
                <a:avLst/>
              </a:prstGeom>
              <a:blipFill>
                <a:blip r:embed="rId3"/>
                <a:stretch>
                  <a:fillRect l="-1474"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29A072C0-812D-467B-86EE-E92EC977798E}"/>
                  </a:ext>
                </a:extLst>
              </p:cNvPr>
              <p:cNvSpPr/>
              <p:nvPr/>
            </p:nvSpPr>
            <p:spPr>
              <a:xfrm>
                <a:off x="3886200" y="2171384"/>
                <a:ext cx="10439400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GB" sz="4800" smtClean="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29A072C0-812D-467B-86EE-E92EC9777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171384"/>
                <a:ext cx="10439400" cy="773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9A57FA89-0ADB-4BCE-AA8C-F8C769A849BC}"/>
                  </a:ext>
                </a:extLst>
              </p:cNvPr>
              <p:cNvSpPr/>
              <p:nvPr/>
            </p:nvSpPr>
            <p:spPr>
              <a:xfrm>
                <a:off x="4236213" y="4913870"/>
                <a:ext cx="11689587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smtClean="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9A57FA89-0ADB-4BCE-AA8C-F8C769A849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213" y="4913870"/>
                <a:ext cx="11689587" cy="7732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Oval 120">
            <a:extLst>
              <a:ext uri="{FF2B5EF4-FFF2-40B4-BE49-F238E27FC236}">
                <a16:creationId xmlns:a16="http://schemas.microsoft.com/office/drawing/2014/main" id="{D0CEDB8A-05AD-4C64-B600-9E9DF1E823AE}"/>
              </a:ext>
            </a:extLst>
          </p:cNvPr>
          <p:cNvSpPr/>
          <p:nvPr/>
        </p:nvSpPr>
        <p:spPr>
          <a:xfrm>
            <a:off x="4236214" y="4740832"/>
            <a:ext cx="999062" cy="980955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67BA7B9B-C5A0-46A2-ADE8-14AFB1DAC5E4}"/>
                  </a:ext>
                </a:extLst>
              </p:cNvPr>
              <p:cNvSpPr/>
              <p:nvPr/>
            </p:nvSpPr>
            <p:spPr>
              <a:xfrm>
                <a:off x="4038600" y="3085070"/>
                <a:ext cx="13258800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smtClean="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67BA7B9B-C5A0-46A2-ADE8-14AFB1DA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085070"/>
                <a:ext cx="13258800" cy="7732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1F1DF39C-B613-4864-8F05-D9229E21A532}"/>
                  </a:ext>
                </a:extLst>
              </p:cNvPr>
              <p:cNvSpPr/>
              <p:nvPr/>
            </p:nvSpPr>
            <p:spPr>
              <a:xfrm>
                <a:off x="3810000" y="4010759"/>
                <a:ext cx="13258800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⇔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h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4800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800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800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smtClean="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1F1DF39C-B613-4864-8F05-D9229E21A5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010759"/>
                <a:ext cx="13258800" cy="773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1948AC6-A052-46F2-9B0C-8E75B894A13F}"/>
                  </a:ext>
                </a:extLst>
              </p:cNvPr>
              <p:cNvSpPr/>
              <p:nvPr/>
            </p:nvSpPr>
            <p:spPr>
              <a:xfrm>
                <a:off x="4111006" y="6593540"/>
                <a:ext cx="14607589" cy="900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</a:t>
                </a:r>
                <a:r>
                  <a:rPr lang="en-US" alt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trình:</a:t>
                </a:r>
                <a:r>
                  <a:rPr lang="en-US" sz="4800" spc="-56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1</m:t>
                        </m:r>
                      </m:e>
                    </m:rad>
                    <m:r>
                      <a:rPr lang="en-US" sz="48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48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48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71948AC6-A052-46F2-9B0C-8E75B894A1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006" y="6593540"/>
                <a:ext cx="14607589" cy="900439"/>
              </a:xfrm>
              <a:prstGeom prst="rect">
                <a:avLst/>
              </a:prstGeom>
              <a:blipFill>
                <a:blip r:embed="rId8"/>
                <a:stretch>
                  <a:fillRect l="-1877" t="-7483" r="-918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Rectangle 175">
            <a:extLst>
              <a:ext uri="{FF2B5EF4-FFF2-40B4-BE49-F238E27FC236}">
                <a16:creationId xmlns:a16="http://schemas.microsoft.com/office/drawing/2014/main" id="{57A26B10-0969-4763-96B0-5D0E9352DBEE}"/>
              </a:ext>
            </a:extLst>
          </p:cNvPr>
          <p:cNvSpPr/>
          <p:nvPr/>
        </p:nvSpPr>
        <p:spPr>
          <a:xfrm>
            <a:off x="3128413" y="7021974"/>
            <a:ext cx="17271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arenR"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1475959A-0844-4DED-880E-A2819F0DA648}"/>
                  </a:ext>
                </a:extLst>
              </p:cNvPr>
              <p:cNvSpPr/>
              <p:nvPr/>
            </p:nvSpPr>
            <p:spPr>
              <a:xfrm>
                <a:off x="4855576" y="7818345"/>
                <a:ext cx="2754627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0.</m:t>
                    </m:r>
                  </m:oMath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1475959A-0844-4DED-880E-A2819F0DA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576" y="7818345"/>
                <a:ext cx="2754627" cy="7732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6C28C1C-8A65-41A3-8DDE-73BE9256C8AF}"/>
                  </a:ext>
                </a:extLst>
              </p:cNvPr>
              <p:cNvSpPr/>
              <p:nvPr/>
            </p:nvSpPr>
            <p:spPr>
              <a:xfrm>
                <a:off x="19400980" y="7806803"/>
                <a:ext cx="3001820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∅</m:t>
                    </m:r>
                  </m:oMath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6C28C1C-8A65-41A3-8DDE-73BE9256C8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0980" y="7806803"/>
                <a:ext cx="3001820" cy="773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Rectangle 178">
                <a:extLst>
                  <a:ext uri="{FF2B5EF4-FFF2-40B4-BE49-F238E27FC236}">
                    <a16:creationId xmlns:a16="http://schemas.microsoft.com/office/drawing/2014/main" id="{23ECBA74-11C3-43D4-8B80-B63E071AE0BC}"/>
                  </a:ext>
                </a:extLst>
              </p:cNvPr>
              <p:cNvSpPr/>
              <p:nvPr/>
            </p:nvSpPr>
            <p:spPr>
              <a:xfrm>
                <a:off x="14552512" y="7806804"/>
                <a:ext cx="2754627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9" name="Rectangle 178">
                <a:extLst>
                  <a:ext uri="{FF2B5EF4-FFF2-40B4-BE49-F238E27FC236}">
                    <a16:creationId xmlns:a16="http://schemas.microsoft.com/office/drawing/2014/main" id="{23ECBA74-11C3-43D4-8B80-B63E071AE0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2512" y="7806804"/>
                <a:ext cx="2754627" cy="7732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Rectangle 179">
                <a:extLst>
                  <a:ext uri="{FF2B5EF4-FFF2-40B4-BE49-F238E27FC236}">
                    <a16:creationId xmlns:a16="http://schemas.microsoft.com/office/drawing/2014/main" id="{1A5487D7-046E-467A-9D4F-E38D67872BF2}"/>
                  </a:ext>
                </a:extLst>
              </p:cNvPr>
              <p:cNvSpPr/>
              <p:nvPr/>
            </p:nvSpPr>
            <p:spPr>
              <a:xfrm>
                <a:off x="9704044" y="7818345"/>
                <a:ext cx="2754627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.</a:t>
                </a:r>
              </a:p>
            </p:txBody>
          </p:sp>
        </mc:Choice>
        <mc:Fallback xmlns="">
          <p:sp>
            <p:nvSpPr>
              <p:cNvPr id="180" name="Rectangle 179">
                <a:extLst>
                  <a:ext uri="{FF2B5EF4-FFF2-40B4-BE49-F238E27FC236}">
                    <a16:creationId xmlns:a16="http://schemas.microsoft.com/office/drawing/2014/main" id="{1A5487D7-046E-467A-9D4F-E38D67872B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4044" y="7818345"/>
                <a:ext cx="2754627" cy="773289"/>
              </a:xfrm>
              <a:prstGeom prst="rect">
                <a:avLst/>
              </a:prstGeom>
              <a:blipFill>
                <a:blip r:embed="rId12"/>
                <a:stretch>
                  <a:fillRect t="-21429" b="-46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Oval 180">
            <a:extLst>
              <a:ext uri="{FF2B5EF4-FFF2-40B4-BE49-F238E27FC236}">
                <a16:creationId xmlns:a16="http://schemas.microsoft.com/office/drawing/2014/main" id="{85C918EF-FBA9-4FD6-9BD0-E0C2EC9D421A}"/>
              </a:ext>
            </a:extLst>
          </p:cNvPr>
          <p:cNvSpPr/>
          <p:nvPr/>
        </p:nvSpPr>
        <p:spPr>
          <a:xfrm>
            <a:off x="19068011" y="7710161"/>
            <a:ext cx="1048789" cy="976639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7875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19" grpId="0"/>
      <p:bldP spid="120" grpId="0"/>
      <p:bldP spid="121" grpId="0" animBg="1"/>
      <p:bldP spid="122" grpId="0"/>
      <p:bldP spid="125" grpId="0"/>
      <p:bldP spid="175" grpId="0"/>
      <p:bldP spid="177" grpId="0"/>
      <p:bldP spid="178" grpId="0"/>
      <p:bldP spid="179" grpId="0"/>
      <p:bldP spid="180" grpId="0"/>
      <p:bldP spid="181" grpId="0" animBg="1"/>
    </p:bldLst>
  </p:timing>
</p:sld>
</file>

<file path=ppt/theme/theme1.xml><?xml version="1.0" encoding="utf-8"?>
<a:theme xmlns:a="http://schemas.openxmlformats.org/drawingml/2006/main" name="Theme1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38180740-54CA-45A6-A0F7-50683895EA1A}" vid="{E152DBAE-FACE-440A-AF89-67C5C761565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571</TotalTime>
  <Words>1237</Words>
  <Application>Microsoft Office PowerPoint</Application>
  <PresentationFormat>Custom</PresentationFormat>
  <Paragraphs>117</Paragraphs>
  <Slides>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Convertio</cp:lastModifiedBy>
  <cp:revision>23</cp:revision>
  <dcterms:created xsi:type="dcterms:W3CDTF">2020-08-27T14:40:21Z</dcterms:created>
  <dcterms:modified xsi:type="dcterms:W3CDTF">2021-11-08T07:53:30Z</dcterms:modified>
</cp:coreProperties>
</file>